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data5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6.xml" ContentType="application/vnd.openxmlformats-officedocument.drawingml.diagramData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61" r:id="rId2"/>
    <p:sldId id="262" r:id="rId3"/>
    <p:sldId id="257" r:id="rId4"/>
    <p:sldId id="259" r:id="rId5"/>
    <p:sldId id="260" r:id="rId6"/>
    <p:sldId id="263" r:id="rId7"/>
    <p:sldId id="264" r:id="rId8"/>
    <p:sldId id="265" r:id="rId9"/>
    <p:sldId id="266" r:id="rId10"/>
    <p:sldId id="267" r:id="rId11"/>
    <p:sldId id="268" r:id="rId12"/>
    <p:sldId id="270" r:id="rId13"/>
    <p:sldId id="271" r:id="rId14"/>
    <p:sldId id="272" r:id="rId15"/>
    <p:sldId id="273" r:id="rId16"/>
    <p:sldId id="275" r:id="rId17"/>
    <p:sldId id="276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431" autoAdjust="0"/>
  </p:normalViewPr>
  <p:slideViewPr>
    <p:cSldViewPr>
      <p:cViewPr>
        <p:scale>
          <a:sx n="100" d="100"/>
          <a:sy n="100" d="100"/>
        </p:scale>
        <p:origin x="-294" y="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_rels/data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diagrams/_rels/data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C533D2C-6DCE-48D7-BC48-82D31D79E434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A17EF1D-4DF6-4DFD-8876-D2FA000955C3}">
      <dgm:prSet phldrT="[文本]" custT="1"/>
      <dgm:spPr/>
      <dgm:t>
        <a:bodyPr/>
        <a:lstStyle/>
        <a:p>
          <a:r>
            <a:rPr lang="en-US" altLang="zh-CN" sz="3200" dirty="0" smtClean="0"/>
            <a:t>Gradient decent? </a:t>
          </a:r>
          <a:endParaRPr lang="zh-CN" altLang="en-US" sz="3200" dirty="0"/>
        </a:p>
      </dgm:t>
    </dgm:pt>
    <dgm:pt modelId="{FD4F0FEE-81AF-46D6-979F-269313680C34}" type="parTrans" cxnId="{9C56E507-4FF2-40A1-9C3A-7E0760A617EE}">
      <dgm:prSet/>
      <dgm:spPr/>
      <dgm:t>
        <a:bodyPr/>
        <a:lstStyle/>
        <a:p>
          <a:endParaRPr lang="zh-CN" altLang="en-US"/>
        </a:p>
      </dgm:t>
    </dgm:pt>
    <dgm:pt modelId="{4AC8A236-69FD-4607-BC7E-42B6885ADD6F}" type="sibTrans" cxnId="{9C56E507-4FF2-40A1-9C3A-7E0760A617EE}">
      <dgm:prSet/>
      <dgm:spPr/>
      <dgm:t>
        <a:bodyPr/>
        <a:lstStyle/>
        <a:p>
          <a:endParaRPr lang="zh-CN" altLang="en-US"/>
        </a:p>
      </dgm:t>
    </dgm:pt>
    <dgm:pt modelId="{27978AD2-49C4-47CC-9F2A-2F007318A3DC}">
      <dgm:prSet phldrT="[文本]" custT="1"/>
      <dgm:spPr/>
      <dgm:t>
        <a:bodyPr/>
        <a:lstStyle/>
        <a:p>
          <a:r>
            <a:rPr lang="en-US" altLang="zh-CN" sz="2800" dirty="0" smtClean="0"/>
            <a:t>Convergence can be slow</a:t>
          </a:r>
          <a:endParaRPr lang="zh-CN" altLang="en-US" sz="2800" dirty="0"/>
        </a:p>
      </dgm:t>
    </dgm:pt>
    <dgm:pt modelId="{F60E3247-E3B6-434F-88F5-1DA540932BAD}" type="parTrans" cxnId="{3C3666B7-EA6F-487A-88E5-5E9D392B8379}">
      <dgm:prSet/>
      <dgm:spPr/>
      <dgm:t>
        <a:bodyPr/>
        <a:lstStyle/>
        <a:p>
          <a:endParaRPr lang="zh-CN" altLang="en-US"/>
        </a:p>
      </dgm:t>
    </dgm:pt>
    <dgm:pt modelId="{88714D13-8B74-4AE3-8BF9-AAE5EA890BB4}" type="sibTrans" cxnId="{3C3666B7-EA6F-487A-88E5-5E9D392B8379}">
      <dgm:prSet/>
      <dgm:spPr/>
      <dgm:t>
        <a:bodyPr/>
        <a:lstStyle/>
        <a:p>
          <a:endParaRPr lang="zh-CN" altLang="en-US"/>
        </a:p>
      </dgm:t>
    </dgm:pt>
    <dgm:pt modelId="{29ACECB1-EC9E-4DCC-8A13-F2481504ACF9}">
      <dgm:prSet phldrT="[文本]" custT="1"/>
      <dgm:spPr/>
      <dgm:t>
        <a:bodyPr/>
        <a:lstStyle/>
        <a:p>
          <a:r>
            <a:rPr lang="en-US" altLang="zh-CN" sz="3200" dirty="0" smtClean="0"/>
            <a:t>Conjugate gradient?</a:t>
          </a:r>
          <a:endParaRPr lang="zh-CN" altLang="en-US" sz="3200" dirty="0"/>
        </a:p>
      </dgm:t>
    </dgm:pt>
    <dgm:pt modelId="{F831BF32-8391-423B-BBEF-B4370DC0F361}" type="parTrans" cxnId="{3448B6CE-5E9B-4B1B-BB36-AACCF937242F}">
      <dgm:prSet/>
      <dgm:spPr/>
      <dgm:t>
        <a:bodyPr/>
        <a:lstStyle/>
        <a:p>
          <a:endParaRPr lang="zh-CN" altLang="en-US"/>
        </a:p>
      </dgm:t>
    </dgm:pt>
    <dgm:pt modelId="{D7D5EC47-7B5A-43F8-92E5-D07147291D67}" type="sibTrans" cxnId="{3448B6CE-5E9B-4B1B-BB36-AACCF937242F}">
      <dgm:prSet/>
      <dgm:spPr/>
      <dgm:t>
        <a:bodyPr/>
        <a:lstStyle/>
        <a:p>
          <a:endParaRPr lang="zh-CN" altLang="en-US"/>
        </a:p>
      </dgm:t>
    </dgm:pt>
    <dgm:pt modelId="{5B585A6F-2D5B-4EBC-B4C8-02129A22A477}">
      <dgm:prSet phldrT="[文本]" custT="1"/>
      <dgm:spPr/>
      <dgm:t>
        <a:bodyPr/>
        <a:lstStyle/>
        <a:p>
          <a:r>
            <a:rPr lang="en-US" altLang="zh-CN" sz="2800" dirty="0" smtClean="0"/>
            <a:t>More complicated to complement</a:t>
          </a:r>
          <a:endParaRPr lang="zh-CN" altLang="en-US" sz="2800" dirty="0"/>
        </a:p>
      </dgm:t>
    </dgm:pt>
    <dgm:pt modelId="{70F90A00-6940-4921-9251-6A6196C1B9C4}" type="parTrans" cxnId="{DD9AEF5F-830E-4D33-AECE-79837513D9E3}">
      <dgm:prSet/>
      <dgm:spPr/>
      <dgm:t>
        <a:bodyPr/>
        <a:lstStyle/>
        <a:p>
          <a:endParaRPr lang="zh-CN" altLang="en-US"/>
        </a:p>
      </dgm:t>
    </dgm:pt>
    <dgm:pt modelId="{B25D1F48-2A0D-4787-9702-8EC2CF26280B}" type="sibTrans" cxnId="{DD9AEF5F-830E-4D33-AECE-79837513D9E3}">
      <dgm:prSet/>
      <dgm:spPr/>
      <dgm:t>
        <a:bodyPr/>
        <a:lstStyle/>
        <a:p>
          <a:endParaRPr lang="zh-CN" altLang="en-US"/>
        </a:p>
      </dgm:t>
    </dgm:pt>
    <dgm:pt modelId="{311BBEA9-EF94-4072-95D1-B6022E7F3737}">
      <dgm:prSet phldrT="[文本]" custT="1"/>
      <dgm:spPr/>
      <dgm:t>
        <a:bodyPr/>
        <a:lstStyle/>
        <a:p>
          <a:r>
            <a:rPr lang="en-US" altLang="zh-CN" sz="2800" dirty="0" smtClean="0"/>
            <a:t>Sensitive to the step size</a:t>
          </a:r>
          <a:endParaRPr lang="zh-CN" altLang="en-US" sz="2800" dirty="0"/>
        </a:p>
      </dgm:t>
    </dgm:pt>
    <dgm:pt modelId="{C5DE7FCA-556A-4181-9930-55C1B5B3E57E}" type="parTrans" cxnId="{0D57187A-8890-4DDF-A876-C3C30C18CAF5}">
      <dgm:prSet/>
      <dgm:spPr/>
      <dgm:t>
        <a:bodyPr/>
        <a:lstStyle/>
        <a:p>
          <a:endParaRPr lang="zh-CN" altLang="en-US"/>
        </a:p>
      </dgm:t>
    </dgm:pt>
    <dgm:pt modelId="{6DCBED09-82C7-4ACD-A9A4-182BC9945959}" type="sibTrans" cxnId="{0D57187A-8890-4DDF-A876-C3C30C18CAF5}">
      <dgm:prSet/>
      <dgm:spPr/>
      <dgm:t>
        <a:bodyPr/>
        <a:lstStyle/>
        <a:p>
          <a:endParaRPr lang="zh-CN" altLang="en-US"/>
        </a:p>
      </dgm:t>
    </dgm:pt>
    <dgm:pt modelId="{3E4BE2BA-97F3-47AA-AE2A-A13456384DF4}" type="pres">
      <dgm:prSet presAssocID="{3C533D2C-6DCE-48D7-BC48-82D31D79E434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45506DB-F99E-4426-A699-2A9556B3207F}" type="pres">
      <dgm:prSet presAssocID="{7A17EF1D-4DF6-4DFD-8876-D2FA000955C3}" presName="parentText" presStyleLbl="node1" presStyleIdx="0" presStyleCnt="2" custScaleY="46003" custLinFactNeighborX="0" custLinFactNeighborY="-69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14BD7E7-E85A-4E35-93AB-DD431F6D45C3}" type="pres">
      <dgm:prSet presAssocID="{7A17EF1D-4DF6-4DFD-8876-D2FA000955C3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48D147E-349B-42B5-B1FC-7F2A7FA3CAC7}" type="pres">
      <dgm:prSet presAssocID="{29ACECB1-EC9E-4DCC-8A13-F2481504ACF9}" presName="parentText" presStyleLbl="node1" presStyleIdx="1" presStyleCnt="2" custScaleY="4343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221D3B8-AF50-4450-874C-9469DA707C9A}" type="pres">
      <dgm:prSet presAssocID="{29ACECB1-EC9E-4DCC-8A13-F2481504ACF9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D57187A-8890-4DDF-A876-C3C30C18CAF5}" srcId="{7A17EF1D-4DF6-4DFD-8876-D2FA000955C3}" destId="{311BBEA9-EF94-4072-95D1-B6022E7F3737}" srcOrd="1" destOrd="0" parTransId="{C5DE7FCA-556A-4181-9930-55C1B5B3E57E}" sibTransId="{6DCBED09-82C7-4ACD-A9A4-182BC9945959}"/>
    <dgm:cxn modelId="{6D8B865F-FC28-4F4B-98D8-EA366781A252}" type="presOf" srcId="{27978AD2-49C4-47CC-9F2A-2F007318A3DC}" destId="{A14BD7E7-E85A-4E35-93AB-DD431F6D45C3}" srcOrd="0" destOrd="0" presId="urn:microsoft.com/office/officeart/2005/8/layout/vList2"/>
    <dgm:cxn modelId="{DD9AEF5F-830E-4D33-AECE-79837513D9E3}" srcId="{29ACECB1-EC9E-4DCC-8A13-F2481504ACF9}" destId="{5B585A6F-2D5B-4EBC-B4C8-02129A22A477}" srcOrd="0" destOrd="0" parTransId="{70F90A00-6940-4921-9251-6A6196C1B9C4}" sibTransId="{B25D1F48-2A0D-4787-9702-8EC2CF26280B}"/>
    <dgm:cxn modelId="{5199F9BE-A2B3-4239-94D9-8B714209925F}" type="presOf" srcId="{311BBEA9-EF94-4072-95D1-B6022E7F3737}" destId="{A14BD7E7-E85A-4E35-93AB-DD431F6D45C3}" srcOrd="0" destOrd="1" presId="urn:microsoft.com/office/officeart/2005/8/layout/vList2"/>
    <dgm:cxn modelId="{881BD9C5-0F80-4AE0-8636-987A7D298236}" type="presOf" srcId="{3C533D2C-6DCE-48D7-BC48-82D31D79E434}" destId="{3E4BE2BA-97F3-47AA-AE2A-A13456384DF4}" srcOrd="0" destOrd="0" presId="urn:microsoft.com/office/officeart/2005/8/layout/vList2"/>
    <dgm:cxn modelId="{EEF0907C-B1A6-4BFE-9640-A7CB50C2B66A}" type="presOf" srcId="{5B585A6F-2D5B-4EBC-B4C8-02129A22A477}" destId="{A221D3B8-AF50-4450-874C-9469DA707C9A}" srcOrd="0" destOrd="0" presId="urn:microsoft.com/office/officeart/2005/8/layout/vList2"/>
    <dgm:cxn modelId="{9C56E507-4FF2-40A1-9C3A-7E0760A617EE}" srcId="{3C533D2C-6DCE-48D7-BC48-82D31D79E434}" destId="{7A17EF1D-4DF6-4DFD-8876-D2FA000955C3}" srcOrd="0" destOrd="0" parTransId="{FD4F0FEE-81AF-46D6-979F-269313680C34}" sibTransId="{4AC8A236-69FD-4607-BC7E-42B6885ADD6F}"/>
    <dgm:cxn modelId="{3C3666B7-EA6F-487A-88E5-5E9D392B8379}" srcId="{7A17EF1D-4DF6-4DFD-8876-D2FA000955C3}" destId="{27978AD2-49C4-47CC-9F2A-2F007318A3DC}" srcOrd="0" destOrd="0" parTransId="{F60E3247-E3B6-434F-88F5-1DA540932BAD}" sibTransId="{88714D13-8B74-4AE3-8BF9-AAE5EA890BB4}"/>
    <dgm:cxn modelId="{3448B6CE-5E9B-4B1B-BB36-AACCF937242F}" srcId="{3C533D2C-6DCE-48D7-BC48-82D31D79E434}" destId="{29ACECB1-EC9E-4DCC-8A13-F2481504ACF9}" srcOrd="1" destOrd="0" parTransId="{F831BF32-8391-423B-BBEF-B4370DC0F361}" sibTransId="{D7D5EC47-7B5A-43F8-92E5-D07147291D67}"/>
    <dgm:cxn modelId="{9C850F5E-E6D9-4CF4-8DA0-5966C7EA04B4}" type="presOf" srcId="{7A17EF1D-4DF6-4DFD-8876-D2FA000955C3}" destId="{345506DB-F99E-4426-A699-2A9556B3207F}" srcOrd="0" destOrd="0" presId="urn:microsoft.com/office/officeart/2005/8/layout/vList2"/>
    <dgm:cxn modelId="{7BCFAE4E-F650-451D-9A24-8140EC627FC1}" type="presOf" srcId="{29ACECB1-EC9E-4DCC-8A13-F2481504ACF9}" destId="{F48D147E-349B-42B5-B1FC-7F2A7FA3CAC7}" srcOrd="0" destOrd="0" presId="urn:microsoft.com/office/officeart/2005/8/layout/vList2"/>
    <dgm:cxn modelId="{90F1B210-B80E-4050-9338-B98101E5003F}" type="presParOf" srcId="{3E4BE2BA-97F3-47AA-AE2A-A13456384DF4}" destId="{345506DB-F99E-4426-A699-2A9556B3207F}" srcOrd="0" destOrd="0" presId="urn:microsoft.com/office/officeart/2005/8/layout/vList2"/>
    <dgm:cxn modelId="{F813395C-BC1C-4502-8C0F-2E63C12081FD}" type="presParOf" srcId="{3E4BE2BA-97F3-47AA-AE2A-A13456384DF4}" destId="{A14BD7E7-E85A-4E35-93AB-DD431F6D45C3}" srcOrd="1" destOrd="0" presId="urn:microsoft.com/office/officeart/2005/8/layout/vList2"/>
    <dgm:cxn modelId="{F2262819-899D-4140-8175-6F6166CA4C96}" type="presParOf" srcId="{3E4BE2BA-97F3-47AA-AE2A-A13456384DF4}" destId="{F48D147E-349B-42B5-B1FC-7F2A7FA3CAC7}" srcOrd="2" destOrd="0" presId="urn:microsoft.com/office/officeart/2005/8/layout/vList2"/>
    <dgm:cxn modelId="{1E018A97-0AD4-45C2-9FD5-DAE4FD0809ED}" type="presParOf" srcId="{3E4BE2BA-97F3-47AA-AE2A-A13456384DF4}" destId="{A221D3B8-AF50-4450-874C-9469DA707C9A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36D276A-2DC5-4674-95B0-CF998FAF6BF6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05C9EA6-2265-425A-960C-D59C90A98B65}">
      <dgm:prSet phldrT="[文本]"/>
      <dgm:spPr/>
      <dgm:t>
        <a:bodyPr/>
        <a:lstStyle/>
        <a:p>
          <a:pPr algn="ctr"/>
          <a:r>
            <a:rPr lang="en-US" altLang="zh-CN" dirty="0" smtClean="0"/>
            <a:t>Euclidean distance </a:t>
          </a:r>
          <a:endParaRPr lang="zh-CN" altLang="en-US" dirty="0"/>
        </a:p>
      </dgm:t>
    </dgm:pt>
    <dgm:pt modelId="{E3964E73-C0F9-40E5-96D6-4905DD891239}" type="parTrans" cxnId="{4784D96A-A9EA-4580-921A-8507B2079130}">
      <dgm:prSet/>
      <dgm:spPr/>
      <dgm:t>
        <a:bodyPr/>
        <a:lstStyle/>
        <a:p>
          <a:endParaRPr lang="zh-CN" altLang="en-US"/>
        </a:p>
      </dgm:t>
    </dgm:pt>
    <dgm:pt modelId="{6C7AA074-E1D5-4924-ACA6-E16425FA38CF}" type="sibTrans" cxnId="{4784D96A-A9EA-4580-921A-8507B2079130}">
      <dgm:prSet/>
      <dgm:spPr/>
      <dgm:t>
        <a:bodyPr/>
        <a:lstStyle/>
        <a:p>
          <a:endParaRPr lang="zh-CN" altLang="en-US"/>
        </a:p>
      </dgm:t>
    </dgm:pt>
    <dgm:pt modelId="{90AE5204-8B4C-4718-B284-AC5862FF207A}">
      <dgm:prSet phldrT="[文本]"/>
      <dgm:spPr/>
      <dgm:t>
        <a:bodyPr/>
        <a:lstStyle/>
        <a:p>
          <a:endParaRPr lang="zh-CN" altLang="en-US" dirty="0"/>
        </a:p>
      </dgm:t>
    </dgm:pt>
    <dgm:pt modelId="{429CB854-B91A-4579-95A2-0A20EA0E0726}" type="parTrans" cxnId="{D22CF697-4223-4EA1-AFA0-769B36C294F5}">
      <dgm:prSet/>
      <dgm:spPr/>
      <dgm:t>
        <a:bodyPr/>
        <a:lstStyle/>
        <a:p>
          <a:endParaRPr lang="zh-CN" altLang="en-US"/>
        </a:p>
      </dgm:t>
    </dgm:pt>
    <dgm:pt modelId="{8CF6805E-BE7B-49A3-B666-047EEDE58A19}" type="sibTrans" cxnId="{D22CF697-4223-4EA1-AFA0-769B36C294F5}">
      <dgm:prSet/>
      <dgm:spPr/>
      <dgm:t>
        <a:bodyPr/>
        <a:lstStyle/>
        <a:p>
          <a:endParaRPr lang="zh-CN" altLang="en-US"/>
        </a:p>
      </dgm:t>
    </dgm:pt>
    <dgm:pt modelId="{FF216A34-FD44-4749-9F46-11427501597B}">
      <dgm:prSet phldrT="[文本]"/>
      <dgm:spPr/>
      <dgm:t>
        <a:bodyPr/>
        <a:lstStyle/>
        <a:p>
          <a:r>
            <a:rPr lang="en-US" altLang="zh-CN" dirty="0" smtClean="0"/>
            <a:t>Divergence </a:t>
          </a:r>
          <a:endParaRPr lang="zh-CN" altLang="en-US" dirty="0"/>
        </a:p>
      </dgm:t>
    </dgm:pt>
    <dgm:pt modelId="{2772C09E-E941-45A6-973F-C831095B31E4}" type="parTrans" cxnId="{8F433F61-C4AA-4FCD-B3D1-43A221753538}">
      <dgm:prSet/>
      <dgm:spPr/>
      <dgm:t>
        <a:bodyPr/>
        <a:lstStyle/>
        <a:p>
          <a:endParaRPr lang="zh-CN" altLang="en-US"/>
        </a:p>
      </dgm:t>
    </dgm:pt>
    <dgm:pt modelId="{D09E7186-0D80-4109-BD66-937F4751244A}" type="sibTrans" cxnId="{8F433F61-C4AA-4FCD-B3D1-43A221753538}">
      <dgm:prSet/>
      <dgm:spPr/>
      <dgm:t>
        <a:bodyPr/>
        <a:lstStyle/>
        <a:p>
          <a:endParaRPr lang="zh-CN" altLang="en-US"/>
        </a:p>
      </dgm:t>
    </dgm:pt>
    <dgm:pt modelId="{FC260362-4735-4359-83D4-C22FFEEA8927}">
      <dgm:prSet phldrT="[文本]"/>
      <dgm:spPr/>
      <dgm:t>
        <a:bodyPr/>
        <a:lstStyle/>
        <a:p>
          <a:endParaRPr lang="zh-CN" altLang="en-US" dirty="0"/>
        </a:p>
      </dgm:t>
    </dgm:pt>
    <dgm:pt modelId="{A925C7FE-E151-4FFF-B39E-0965418022D1}" type="parTrans" cxnId="{17A0068E-4751-4D0C-A01E-7F9AF0C968D1}">
      <dgm:prSet/>
      <dgm:spPr/>
      <dgm:t>
        <a:bodyPr/>
        <a:lstStyle/>
        <a:p>
          <a:endParaRPr lang="zh-CN" altLang="en-US"/>
        </a:p>
      </dgm:t>
    </dgm:pt>
    <dgm:pt modelId="{B28D5A4F-AE8A-453F-B284-1BA0DC2ED013}" type="sibTrans" cxnId="{17A0068E-4751-4D0C-A01E-7F9AF0C968D1}">
      <dgm:prSet/>
      <dgm:spPr/>
      <dgm:t>
        <a:bodyPr/>
        <a:lstStyle/>
        <a:p>
          <a:endParaRPr lang="zh-CN" altLang="en-US"/>
        </a:p>
      </dgm:t>
    </dgm:pt>
    <dgm:pt modelId="{803297EA-866A-4205-806D-C2752AD9DBE5}" type="pres">
      <dgm:prSet presAssocID="{A36D276A-2DC5-4674-95B0-CF998FAF6BF6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329B531-704E-4CEF-8D37-DABAF9DB8E49}" type="pres">
      <dgm:prSet presAssocID="{805C9EA6-2265-425A-960C-D59C90A98B65}" presName="composite" presStyleCnt="0"/>
      <dgm:spPr/>
    </dgm:pt>
    <dgm:pt modelId="{86C6968E-F790-44A0-97B2-44EC269B9409}" type="pres">
      <dgm:prSet presAssocID="{805C9EA6-2265-425A-960C-D59C90A98B65}" presName="parTx" presStyleLbl="alignNode1" presStyleIdx="0" presStyleCnt="2" custLinFactNeighborX="-745" custLinFactNeighborY="-4855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542D87-0F50-40D5-869E-C6DCEFC13C63}" type="pres">
      <dgm:prSet presAssocID="{805C9EA6-2265-425A-960C-D59C90A98B65}" presName="desTx" presStyleLbl="alignAccFollowNode1" presStyleIdx="0" presStyleCnt="2" custScaleY="158278" custLinFactNeighborX="-745" custLinFactNeighborY="1292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19B9106-5B76-4E96-88A8-F4DD5659E5E2}" type="pres">
      <dgm:prSet presAssocID="{6C7AA074-E1D5-4924-ACA6-E16425FA38CF}" presName="space" presStyleCnt="0"/>
      <dgm:spPr/>
    </dgm:pt>
    <dgm:pt modelId="{2C384C61-5200-4555-A110-5E8F812DD266}" type="pres">
      <dgm:prSet presAssocID="{FF216A34-FD44-4749-9F46-11427501597B}" presName="composite" presStyleCnt="0"/>
      <dgm:spPr/>
    </dgm:pt>
    <dgm:pt modelId="{E8764F31-C609-4396-83B7-4E27BDB8B726}" type="pres">
      <dgm:prSet presAssocID="{FF216A34-FD44-4749-9F46-11427501597B}" presName="parTx" presStyleLbl="alignNode1" presStyleIdx="1" presStyleCnt="2" custLinFactNeighborX="431" custLinFactNeighborY="-40219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6071E12-1F0D-4263-9FA1-8B5407407CC4}" type="pres">
      <dgm:prSet presAssocID="{FF216A34-FD44-4749-9F46-11427501597B}" presName="desTx" presStyleLbl="alignAccFollowNode1" presStyleIdx="1" presStyleCnt="2" custScaleY="160332" custLinFactNeighborX="431" custLinFactNeighborY="2747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784D96A-A9EA-4580-921A-8507B2079130}" srcId="{A36D276A-2DC5-4674-95B0-CF998FAF6BF6}" destId="{805C9EA6-2265-425A-960C-D59C90A98B65}" srcOrd="0" destOrd="0" parTransId="{E3964E73-C0F9-40E5-96D6-4905DD891239}" sibTransId="{6C7AA074-E1D5-4924-ACA6-E16425FA38CF}"/>
    <dgm:cxn modelId="{8E143085-DAC9-4EF9-BD1B-D9DDD945776C}" type="presOf" srcId="{FF216A34-FD44-4749-9F46-11427501597B}" destId="{E8764F31-C609-4396-83B7-4E27BDB8B726}" srcOrd="0" destOrd="0" presId="urn:microsoft.com/office/officeart/2005/8/layout/hList1"/>
    <dgm:cxn modelId="{B2B841D5-1D50-4F2D-AFC9-1680675628D7}" type="presOf" srcId="{FC260362-4735-4359-83D4-C22FFEEA8927}" destId="{F6071E12-1F0D-4263-9FA1-8B5407407CC4}" srcOrd="0" destOrd="0" presId="urn:microsoft.com/office/officeart/2005/8/layout/hList1"/>
    <dgm:cxn modelId="{D22CF697-4223-4EA1-AFA0-769B36C294F5}" srcId="{805C9EA6-2265-425A-960C-D59C90A98B65}" destId="{90AE5204-8B4C-4718-B284-AC5862FF207A}" srcOrd="0" destOrd="0" parTransId="{429CB854-B91A-4579-95A2-0A20EA0E0726}" sibTransId="{8CF6805E-BE7B-49A3-B666-047EEDE58A19}"/>
    <dgm:cxn modelId="{17A0068E-4751-4D0C-A01E-7F9AF0C968D1}" srcId="{FF216A34-FD44-4749-9F46-11427501597B}" destId="{FC260362-4735-4359-83D4-C22FFEEA8927}" srcOrd="0" destOrd="0" parTransId="{A925C7FE-E151-4FFF-B39E-0965418022D1}" sibTransId="{B28D5A4F-AE8A-453F-B284-1BA0DC2ED013}"/>
    <dgm:cxn modelId="{DE274C94-9E47-49B8-AA22-0A23668F9D19}" type="presOf" srcId="{805C9EA6-2265-425A-960C-D59C90A98B65}" destId="{86C6968E-F790-44A0-97B2-44EC269B9409}" srcOrd="0" destOrd="0" presId="urn:microsoft.com/office/officeart/2005/8/layout/hList1"/>
    <dgm:cxn modelId="{4B966523-75C0-4F72-9241-DD2E82CE4BD0}" type="presOf" srcId="{90AE5204-8B4C-4718-B284-AC5862FF207A}" destId="{AD542D87-0F50-40D5-869E-C6DCEFC13C63}" srcOrd="0" destOrd="0" presId="urn:microsoft.com/office/officeart/2005/8/layout/hList1"/>
    <dgm:cxn modelId="{8F433F61-C4AA-4FCD-B3D1-43A221753538}" srcId="{A36D276A-2DC5-4674-95B0-CF998FAF6BF6}" destId="{FF216A34-FD44-4749-9F46-11427501597B}" srcOrd="1" destOrd="0" parTransId="{2772C09E-E941-45A6-973F-C831095B31E4}" sibTransId="{D09E7186-0D80-4109-BD66-937F4751244A}"/>
    <dgm:cxn modelId="{0D80BAA6-C2FE-4376-88CC-1DBCE486A31C}" type="presOf" srcId="{A36D276A-2DC5-4674-95B0-CF998FAF6BF6}" destId="{803297EA-866A-4205-806D-C2752AD9DBE5}" srcOrd="0" destOrd="0" presId="urn:microsoft.com/office/officeart/2005/8/layout/hList1"/>
    <dgm:cxn modelId="{B71A5043-C29F-4037-A841-E84BDC065847}" type="presParOf" srcId="{803297EA-866A-4205-806D-C2752AD9DBE5}" destId="{9329B531-704E-4CEF-8D37-DABAF9DB8E49}" srcOrd="0" destOrd="0" presId="urn:microsoft.com/office/officeart/2005/8/layout/hList1"/>
    <dgm:cxn modelId="{2683EA5D-3A7D-4ADF-AEFA-6DB4AAB1BA2C}" type="presParOf" srcId="{9329B531-704E-4CEF-8D37-DABAF9DB8E49}" destId="{86C6968E-F790-44A0-97B2-44EC269B9409}" srcOrd="0" destOrd="0" presId="urn:microsoft.com/office/officeart/2005/8/layout/hList1"/>
    <dgm:cxn modelId="{83FD8DD6-4660-4FCD-92FA-861B6755F2B6}" type="presParOf" srcId="{9329B531-704E-4CEF-8D37-DABAF9DB8E49}" destId="{AD542D87-0F50-40D5-869E-C6DCEFC13C63}" srcOrd="1" destOrd="0" presId="urn:microsoft.com/office/officeart/2005/8/layout/hList1"/>
    <dgm:cxn modelId="{6D4ECBE7-97B0-4587-9086-81A11951CAAD}" type="presParOf" srcId="{803297EA-866A-4205-806D-C2752AD9DBE5}" destId="{219B9106-5B76-4E96-88A8-F4DD5659E5E2}" srcOrd="1" destOrd="0" presId="urn:microsoft.com/office/officeart/2005/8/layout/hList1"/>
    <dgm:cxn modelId="{58918415-8FDB-452D-987F-50586A7B2D3A}" type="presParOf" srcId="{803297EA-866A-4205-806D-C2752AD9DBE5}" destId="{2C384C61-5200-4555-A110-5E8F812DD266}" srcOrd="2" destOrd="0" presId="urn:microsoft.com/office/officeart/2005/8/layout/hList1"/>
    <dgm:cxn modelId="{7F53DF8A-ADF0-4FA4-BAF8-425CE40C88EF}" type="presParOf" srcId="{2C384C61-5200-4555-A110-5E8F812DD266}" destId="{E8764F31-C609-4396-83B7-4E27BDB8B726}" srcOrd="0" destOrd="0" presId="urn:microsoft.com/office/officeart/2005/8/layout/hList1"/>
    <dgm:cxn modelId="{C3928E92-F29E-4F80-89FF-29AEE7412720}" type="presParOf" srcId="{2C384C61-5200-4555-A110-5E8F812DD266}" destId="{F6071E12-1F0D-4263-9FA1-8B5407407CC4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21D37B1B-6A78-475D-9D34-2444151EF195}" type="doc">
      <dgm:prSet loTypeId="urn:microsoft.com/office/officeart/2005/8/layout/chevron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4EB6683-3F97-4C88-937F-F2009E457F4E}">
      <dgm:prSet phldrT="[Text]"/>
      <dgm:spPr/>
      <dgm:t>
        <a:bodyPr/>
        <a:lstStyle/>
        <a:p>
          <a:r>
            <a:rPr lang="en-US" dirty="0" smtClean="0"/>
            <a:t>Step one</a:t>
          </a:r>
          <a:endParaRPr lang="en-US" dirty="0"/>
        </a:p>
      </dgm:t>
    </dgm:pt>
    <dgm:pt modelId="{167DB53E-F671-4D8C-AE29-6E43BF35CA5D}" type="parTrans" cxnId="{87A4143A-69B6-4DFA-A6A3-EA4A5784DC99}">
      <dgm:prSet/>
      <dgm:spPr/>
      <dgm:t>
        <a:bodyPr/>
        <a:lstStyle/>
        <a:p>
          <a:endParaRPr lang="en-US"/>
        </a:p>
      </dgm:t>
    </dgm:pt>
    <dgm:pt modelId="{3F2790F0-A13B-4FC4-AD81-4D0283400C8F}" type="sibTrans" cxnId="{87A4143A-69B6-4DFA-A6A3-EA4A5784DC9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3BE98197-B4F8-4384-8351-EF0A831E255A}">
          <dgm:prSet phldrT="[Text]"/>
          <dgm:spPr/>
          <dgm:t>
            <a:bodyPr/>
            <a:lstStyle/>
            <a:p>
              <a:r>
                <a:rPr lang="en-US" altLang="zh-CN" dirty="0" smtClean="0"/>
                <a:t>Show </a:t>
              </a:r>
              <a14:m>
                <m:oMath xmlns:m="http://schemas.openxmlformats.org/officeDocument/2006/math">
                  <m:r>
                    <a:rPr lang="en-US" b="0" i="1" smtClean="0">
                      <a:latin typeface="Cambria Math"/>
                    </a:rPr>
                    <m:t>𝐺</m:t>
                  </m:r>
                  <m:r>
                    <a:rPr lang="en-US" b="0" i="1" smtClean="0">
                      <a:latin typeface="Cambria Math"/>
                    </a:rPr>
                    <m:t>(</m:t>
                  </m:r>
                  <m:r>
                    <a:rPr lang="en-US" b="0" i="1" smtClean="0">
                      <a:latin typeface="Cambria Math"/>
                    </a:rPr>
                    <m:t>h</m:t>
                  </m:r>
                  <m:r>
                    <a:rPr lang="en-US" b="0" i="1" smtClean="0">
                      <a:latin typeface="Cambria Math"/>
                    </a:rPr>
                    <m:t>,</m:t>
                  </m:r>
                  <m:sSup>
                    <m:sSupPr>
                      <m:ctrlPr>
                        <a:rPr lang="en-US" b="0" i="1" smtClean="0">
                          <a:latin typeface="Cambria Math"/>
                        </a:rPr>
                      </m:ctrlPr>
                    </m:sSupPr>
                    <m:e>
                      <m:r>
                        <a:rPr lang="en-US" b="0" i="1" smtClean="0">
                          <a:latin typeface="Cambria Math"/>
                        </a:rPr>
                        <m:t>h</m:t>
                      </m:r>
                    </m:e>
                    <m:sup>
                      <m:r>
                        <a:rPr lang="en-US" b="0" i="1" smtClean="0">
                          <a:latin typeface="Cambria Math"/>
                        </a:rPr>
                        <m:t>𝑡</m:t>
                      </m:r>
                    </m:sup>
                  </m:sSup>
                  <m:r>
                    <a:rPr lang="en-US" b="0" i="1" smtClean="0">
                      <a:latin typeface="Cambria Math"/>
                    </a:rPr>
                    <m:t>)</m:t>
                  </m:r>
                </m:oMath>
              </a14:m>
              <a:r>
                <a:rPr lang="en-US" dirty="0" smtClean="0"/>
                <a:t> </a:t>
              </a:r>
              <a:r>
                <a:rPr lang="en-US" altLang="zh-CN" dirty="0" smtClean="0"/>
                <a:t> is an auxiliary function for </a:t>
              </a:r>
              <a14:m>
                <m:oMath xmlns:m="http://schemas.openxmlformats.org/officeDocument/2006/math">
                  <m:r>
                    <a:rPr lang="en-US" b="0" i="1" smtClean="0">
                      <a:latin typeface="Cambria Math"/>
                    </a:rPr>
                    <m:t>𝐹</m:t>
                  </m:r>
                  <m:r>
                    <a:rPr lang="en-US" i="1">
                      <a:latin typeface="Cambria Math"/>
                    </a:rPr>
                    <m:t>(</m:t>
                  </m:r>
                  <m:r>
                    <a:rPr lang="en-US" i="1">
                      <a:latin typeface="Cambria Math"/>
                    </a:rPr>
                    <m:t>h</m:t>
                  </m:r>
                  <m:r>
                    <a:rPr lang="en-US" i="1">
                      <a:latin typeface="Cambria Math"/>
                    </a:rPr>
                    <m:t>)</m:t>
                  </m:r>
                </m:oMath>
              </a14:m>
              <a:endParaRPr lang="en-US" dirty="0"/>
            </a:p>
          </dgm:t>
        </dgm:pt>
      </mc:Choice>
      <mc:Fallback>
        <dgm:pt modelId="{3BE98197-B4F8-4384-8351-EF0A831E255A}">
          <dgm:prSet phldrT="[Text]"/>
          <dgm:spPr/>
          <dgm:t>
            <a:bodyPr/>
            <a:lstStyle/>
            <a:p>
              <a:r>
                <a:rPr lang="en-US" altLang="zh-CN" dirty="0" smtClean="0"/>
                <a:t>Show </a:t>
              </a:r>
              <a:r>
                <a:rPr lang="en-US" b="0" i="0" smtClean="0">
                  <a:latin typeface="Cambria Math"/>
                </a:rPr>
                <a:t>𝐺(ℎ,</a:t>
              </a:r>
              <a:r>
                <a:rPr lang="en-US" b="0" i="0" smtClean="0">
                  <a:latin typeface="Cambria Math"/>
                </a:rPr>
                <a:t>ℎ^𝑡)</a:t>
              </a:r>
              <a:r>
                <a:rPr lang="en-US" dirty="0" smtClean="0"/>
                <a:t> </a:t>
              </a:r>
              <a:r>
                <a:rPr lang="en-US" altLang="zh-CN" dirty="0" smtClean="0"/>
                <a:t> is an auxiliary function for </a:t>
              </a:r>
              <a:r>
                <a:rPr lang="en-US" b="0" i="0" smtClean="0">
                  <a:latin typeface="Cambria Math"/>
                </a:rPr>
                <a:t>𝐹</a:t>
              </a:r>
              <a:r>
                <a:rPr lang="en-US" i="0">
                  <a:latin typeface="Cambria Math"/>
                </a:rPr>
                <a:t>(ℎ)</a:t>
              </a:r>
              <a:endParaRPr lang="en-US" dirty="0"/>
            </a:p>
          </dgm:t>
        </dgm:pt>
      </mc:Fallback>
    </mc:AlternateContent>
    <dgm:pt modelId="{8478F3A0-F82F-497B-8089-C1FE9467EADD}" type="parTrans" cxnId="{1867D8FE-4DAE-45F5-8620-BB7AB2FABB7A}">
      <dgm:prSet/>
      <dgm:spPr/>
      <dgm:t>
        <a:bodyPr/>
        <a:lstStyle/>
        <a:p>
          <a:endParaRPr lang="en-US"/>
        </a:p>
      </dgm:t>
    </dgm:pt>
    <dgm:pt modelId="{544FAECB-1BE0-40C0-81E3-5D35FB5E0004}" type="sibTrans" cxnId="{1867D8FE-4DAE-45F5-8620-BB7AB2FABB7A}">
      <dgm:prSet/>
      <dgm:spPr/>
      <dgm:t>
        <a:bodyPr/>
        <a:lstStyle/>
        <a:p>
          <a:endParaRPr lang="en-US"/>
        </a:p>
      </dgm:t>
    </dgm:pt>
    <dgm:pt modelId="{9D3AF4CB-1D61-43C4-B327-2B43A355FBB8}">
      <dgm:prSet phldrT="[Text]"/>
      <dgm:spPr/>
      <dgm:t>
        <a:bodyPr/>
        <a:lstStyle/>
        <a:p>
          <a:r>
            <a:rPr lang="en-US" dirty="0" smtClean="0"/>
            <a:t>Step two</a:t>
          </a:r>
          <a:endParaRPr lang="en-US" dirty="0"/>
        </a:p>
      </dgm:t>
    </dgm:pt>
    <dgm:pt modelId="{8E24D49A-8405-43C0-8530-FF321F3A44C6}" type="parTrans" cxnId="{24B478CE-5975-4320-A20B-EBC2649B272C}">
      <dgm:prSet/>
      <dgm:spPr/>
      <dgm:t>
        <a:bodyPr/>
        <a:lstStyle/>
        <a:p>
          <a:endParaRPr lang="en-US"/>
        </a:p>
      </dgm:t>
    </dgm:pt>
    <dgm:pt modelId="{A975D307-6056-4062-97D3-1A02A90387F8}" type="sibTrans" cxnId="{24B478CE-5975-4320-A20B-EBC2649B272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D278E454-B374-45A0-8EAD-A71A5573B7DD}">
          <dgm:prSet phldrT="[Text]"/>
          <dgm:spPr/>
          <dgm:t>
            <a:bodyPr/>
            <a:lstStyle/>
            <a:p>
              <a:r>
                <a:rPr lang="en-US" dirty="0" smtClean="0"/>
                <a:t>Obtain the update rule </a:t>
              </a:r>
              <a:r>
                <a:rPr lang="en-US" altLang="zh-CN" dirty="0" smtClean="0"/>
                <a:t>by setting the gradient of </a:t>
              </a:r>
              <a14:m>
                <m:oMath xmlns:m="http://schemas.openxmlformats.org/officeDocument/2006/math">
                  <m:r>
                    <a:rPr lang="en-US" b="0" i="1" smtClean="0">
                      <a:latin typeface="Cambria Math"/>
                    </a:rPr>
                    <m:t>𝐺</m:t>
                  </m:r>
                  <m:r>
                    <a:rPr lang="en-US" b="0" i="1" smtClean="0">
                      <a:latin typeface="Cambria Math"/>
                    </a:rPr>
                    <m:t>(</m:t>
                  </m:r>
                  <m:r>
                    <a:rPr lang="en-US" b="0" i="1" smtClean="0">
                      <a:latin typeface="Cambria Math"/>
                    </a:rPr>
                    <m:t>h</m:t>
                  </m:r>
                  <m:r>
                    <a:rPr lang="en-US" b="0" i="1" smtClean="0">
                      <a:latin typeface="Cambria Math"/>
                    </a:rPr>
                    <m:t>,</m:t>
                  </m:r>
                  <m:sSup>
                    <m:sSupPr>
                      <m:ctrlPr>
                        <a:rPr lang="en-US" b="0" i="1" smtClean="0">
                          <a:latin typeface="Cambria Math"/>
                        </a:rPr>
                      </m:ctrlPr>
                    </m:sSupPr>
                    <m:e>
                      <m:r>
                        <a:rPr lang="en-US" b="0" i="1" smtClean="0">
                          <a:latin typeface="Cambria Math"/>
                        </a:rPr>
                        <m:t>h</m:t>
                      </m:r>
                    </m:e>
                    <m:sup>
                      <m:r>
                        <a:rPr lang="en-US" b="0" i="1" smtClean="0">
                          <a:latin typeface="Cambria Math"/>
                        </a:rPr>
                        <m:t>𝑡</m:t>
                      </m:r>
                    </m:sup>
                  </m:sSup>
                  <m:r>
                    <a:rPr lang="en-US" b="0" i="1" smtClean="0">
                      <a:latin typeface="Cambria Math"/>
                    </a:rPr>
                    <m:t>)</m:t>
                  </m:r>
                </m:oMath>
              </a14:m>
              <a:r>
                <a:rPr lang="en-US" dirty="0" smtClean="0"/>
                <a:t> </a:t>
              </a:r>
              <a:r>
                <a:rPr lang="en-US" altLang="zh-CN" dirty="0" smtClean="0"/>
                <a:t> to zero</a:t>
              </a:r>
              <a:endParaRPr lang="en-US" dirty="0"/>
            </a:p>
          </dgm:t>
        </dgm:pt>
      </mc:Choice>
      <mc:Fallback>
        <dgm:pt modelId="{D278E454-B374-45A0-8EAD-A71A5573B7DD}">
          <dgm:prSet phldrT="[Text]"/>
          <dgm:spPr/>
          <dgm:t>
            <a:bodyPr/>
            <a:lstStyle/>
            <a:p>
              <a:r>
                <a:rPr lang="en-US" dirty="0" smtClean="0"/>
                <a:t>Obtain the update rule </a:t>
              </a:r>
              <a:r>
                <a:rPr lang="en-US" altLang="zh-CN" dirty="0" smtClean="0"/>
                <a:t>by setting the gradient of </a:t>
              </a:r>
              <a:r>
                <a:rPr lang="en-US" b="0" i="0" smtClean="0">
                  <a:latin typeface="Cambria Math"/>
                </a:rPr>
                <a:t>𝐺(ℎ,</a:t>
              </a:r>
              <a:r>
                <a:rPr lang="en-US" b="0" i="0" smtClean="0">
                  <a:latin typeface="Cambria Math"/>
                </a:rPr>
                <a:t>ℎ^𝑡)</a:t>
              </a:r>
              <a:r>
                <a:rPr lang="en-US" dirty="0" smtClean="0"/>
                <a:t> </a:t>
              </a:r>
              <a:r>
                <a:rPr lang="en-US" altLang="zh-CN" dirty="0" smtClean="0"/>
                <a:t> to zero</a:t>
              </a:r>
              <a:endParaRPr lang="en-US" dirty="0"/>
            </a:p>
          </dgm:t>
        </dgm:pt>
      </mc:Fallback>
    </mc:AlternateContent>
    <dgm:pt modelId="{F0A52A8D-E6D8-4187-8C03-16898F3F0AC0}" type="parTrans" cxnId="{7AC64D43-BEA6-429B-AAD9-ACEB4F9FA248}">
      <dgm:prSet/>
      <dgm:spPr/>
      <dgm:t>
        <a:bodyPr/>
        <a:lstStyle/>
        <a:p>
          <a:endParaRPr lang="en-US"/>
        </a:p>
      </dgm:t>
    </dgm:pt>
    <dgm:pt modelId="{B855F759-1A2F-4E14-95B3-7415880D0224}" type="sibTrans" cxnId="{7AC64D43-BEA6-429B-AAD9-ACEB4F9FA248}">
      <dgm:prSet/>
      <dgm:spPr/>
      <dgm:t>
        <a:bodyPr/>
        <a:lstStyle/>
        <a:p>
          <a:endParaRPr lang="en-US"/>
        </a:p>
      </dgm:t>
    </dgm:pt>
    <dgm:pt modelId="{A5B07C12-6CB1-460B-802A-E98B3EF88E0A}">
      <dgm:prSet phldrT="[Text]"/>
      <dgm:spPr/>
      <dgm:t>
        <a:bodyPr/>
        <a:lstStyle/>
        <a:p>
          <a:r>
            <a:rPr lang="en-US" dirty="0" smtClean="0"/>
            <a:t>Step three</a:t>
          </a:r>
          <a:endParaRPr lang="en-US" dirty="0"/>
        </a:p>
      </dgm:t>
    </dgm:pt>
    <dgm:pt modelId="{ED78FDD0-A089-4EA2-B826-74F22D7233BB}" type="parTrans" cxnId="{E4B5FE4C-D272-4BD1-A773-139E9592C848}">
      <dgm:prSet/>
      <dgm:spPr/>
      <dgm:t>
        <a:bodyPr/>
        <a:lstStyle/>
        <a:p>
          <a:endParaRPr lang="en-US"/>
        </a:p>
      </dgm:t>
    </dgm:pt>
    <dgm:pt modelId="{79450E01-44CF-4C6F-9236-E40E52DC8F70}" type="sibTrans" cxnId="{E4B5FE4C-D272-4BD1-A773-139E9592C848}">
      <dgm:prSet/>
      <dgm:spPr/>
      <dgm:t>
        <a:bodyPr/>
        <a:lstStyle/>
        <a:p>
          <a:endParaRPr lang="en-US"/>
        </a:p>
      </dgm:t>
    </dgm:pt>
    <dgm:pt modelId="{F028BEA1-7EC5-42B7-A9E3-831B5513E46B}">
      <dgm:prSet phldrT="[Text]"/>
      <dgm:spPr/>
      <dgm:t>
        <a:bodyPr/>
        <a:lstStyle/>
        <a:p>
          <a:r>
            <a:rPr lang="en-US" dirty="0" smtClean="0"/>
            <a:t>Check the equivalence between the update rule and </a:t>
          </a:r>
          <a:endParaRPr lang="en-US" dirty="0"/>
        </a:p>
      </dgm:t>
    </dgm:pt>
    <dgm:pt modelId="{A05B9024-3D42-4112-83BF-7553160C4DBD}" type="parTrans" cxnId="{9C7CB519-8D86-4403-B66F-FEC18B53E51A}">
      <dgm:prSet/>
      <dgm:spPr/>
      <dgm:t>
        <a:bodyPr/>
        <a:lstStyle/>
        <a:p>
          <a:endParaRPr lang="en-US"/>
        </a:p>
      </dgm:t>
    </dgm:pt>
    <dgm:pt modelId="{237F94B5-5877-4882-8C36-31921CFA1C20}" type="sibTrans" cxnId="{9C7CB519-8D86-4403-B66F-FEC18B53E51A}">
      <dgm:prSet/>
      <dgm:spPr/>
      <dgm:t>
        <a:bodyPr/>
        <a:lstStyle/>
        <a:p>
          <a:endParaRPr lang="en-US"/>
        </a:p>
      </dgm:t>
    </dgm:pt>
    <dgm:pt modelId="{6EB50E77-1244-4275-80D8-004DDB4D7EDC}" type="pres">
      <dgm:prSet presAssocID="{21D37B1B-6A78-475D-9D34-2444151EF195}" presName="linearFlow" presStyleCnt="0">
        <dgm:presLayoutVars>
          <dgm:dir/>
          <dgm:animLvl val="lvl"/>
          <dgm:resizeHandles val="exact"/>
        </dgm:presLayoutVars>
      </dgm:prSet>
      <dgm:spPr/>
    </dgm:pt>
    <dgm:pt modelId="{BFEC9FC4-FB4D-4ACD-89F1-6D86D1681B3F}" type="pres">
      <dgm:prSet presAssocID="{34EB6683-3F97-4C88-937F-F2009E457F4E}" presName="composite" presStyleCnt="0"/>
      <dgm:spPr/>
    </dgm:pt>
    <dgm:pt modelId="{7385BAF1-D838-48E2-AF01-A6B5DF5C84FE}" type="pres">
      <dgm:prSet presAssocID="{34EB6683-3F97-4C88-937F-F2009E457F4E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8BAA7E-427E-4B34-91E9-006725DC5471}" type="pres">
      <dgm:prSet presAssocID="{34EB6683-3F97-4C88-937F-F2009E457F4E}" presName="descendantText" presStyleLbl="alignAcc1" presStyleIdx="0" presStyleCnt="3" custScale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3BD843B-5DF2-4D9A-8F34-2300F879AD98}" type="pres">
      <dgm:prSet presAssocID="{3F2790F0-A13B-4FC4-AD81-4D0283400C8F}" presName="sp" presStyleCnt="0"/>
      <dgm:spPr/>
    </dgm:pt>
    <dgm:pt modelId="{54129111-A184-475B-BCB0-EF8FA6A02431}" type="pres">
      <dgm:prSet presAssocID="{9D3AF4CB-1D61-43C4-B327-2B43A355FBB8}" presName="composite" presStyleCnt="0"/>
      <dgm:spPr/>
    </dgm:pt>
    <dgm:pt modelId="{7E98D0B3-804F-4D5A-9B1F-72AD47814740}" type="pres">
      <dgm:prSet presAssocID="{9D3AF4CB-1D61-43C4-B327-2B43A355FBB8}" presName="parentText" presStyleLbl="alignNode1" presStyleIdx="1" presStyleCnt="3">
        <dgm:presLayoutVars>
          <dgm:chMax val="1"/>
          <dgm:bulletEnabled val="1"/>
        </dgm:presLayoutVars>
      </dgm:prSet>
      <dgm:spPr/>
    </dgm:pt>
    <dgm:pt modelId="{A0CE7C0E-F710-47F9-B975-8D71DF21CFC1}" type="pres">
      <dgm:prSet presAssocID="{9D3AF4CB-1D61-43C4-B327-2B43A355FBB8}" presName="descendantText" presStyleLbl="alignAcc1" presStyleIdx="1" presStyleCnt="3" custScaleY="11422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35FF06A-E21F-4706-B491-C4677F8E7B47}" type="pres">
      <dgm:prSet presAssocID="{A975D307-6056-4062-97D3-1A02A90387F8}" presName="sp" presStyleCnt="0"/>
      <dgm:spPr/>
    </dgm:pt>
    <dgm:pt modelId="{7784A3E7-9086-4BB4-B01F-D2D86CE78D27}" type="pres">
      <dgm:prSet presAssocID="{A5B07C12-6CB1-460B-802A-E98B3EF88E0A}" presName="composite" presStyleCnt="0"/>
      <dgm:spPr/>
    </dgm:pt>
    <dgm:pt modelId="{9AADEF2E-DAD8-4D6A-B160-30A7968103C8}" type="pres">
      <dgm:prSet presAssocID="{A5B07C12-6CB1-460B-802A-E98B3EF88E0A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6D2CCEB5-8F24-4E28-B4F4-F95640B761F3}" type="pres">
      <dgm:prSet presAssocID="{A5B07C12-6CB1-460B-802A-E98B3EF88E0A}" presName="descendantText" presStyleLbl="alignAcc1" presStyleIdx="2" presStyleCnt="3" custScaleY="11010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17A7D3F-45A7-427C-9A7E-66148C8B4493}" type="presOf" srcId="{21D37B1B-6A78-475D-9D34-2444151EF195}" destId="{6EB50E77-1244-4275-80D8-004DDB4D7EDC}" srcOrd="0" destOrd="0" presId="urn:microsoft.com/office/officeart/2005/8/layout/chevron2"/>
    <dgm:cxn modelId="{F48E922F-462D-4219-8BE3-AB7351666BCC}" type="presOf" srcId="{3BE98197-B4F8-4384-8351-EF0A831E255A}" destId="{268BAA7E-427E-4B34-91E9-006725DC5471}" srcOrd="0" destOrd="0" presId="urn:microsoft.com/office/officeart/2005/8/layout/chevron2"/>
    <dgm:cxn modelId="{24B478CE-5975-4320-A20B-EBC2649B272C}" srcId="{21D37B1B-6A78-475D-9D34-2444151EF195}" destId="{9D3AF4CB-1D61-43C4-B327-2B43A355FBB8}" srcOrd="1" destOrd="0" parTransId="{8E24D49A-8405-43C0-8530-FF321F3A44C6}" sibTransId="{A975D307-6056-4062-97D3-1A02A90387F8}"/>
    <dgm:cxn modelId="{E4B5FE4C-D272-4BD1-A773-139E9592C848}" srcId="{21D37B1B-6A78-475D-9D34-2444151EF195}" destId="{A5B07C12-6CB1-460B-802A-E98B3EF88E0A}" srcOrd="2" destOrd="0" parTransId="{ED78FDD0-A089-4EA2-B826-74F22D7233BB}" sibTransId="{79450E01-44CF-4C6F-9236-E40E52DC8F70}"/>
    <dgm:cxn modelId="{E35A866F-52D6-409D-B05D-373229D9A7F1}" type="presOf" srcId="{A5B07C12-6CB1-460B-802A-E98B3EF88E0A}" destId="{9AADEF2E-DAD8-4D6A-B160-30A7968103C8}" srcOrd="0" destOrd="0" presId="urn:microsoft.com/office/officeart/2005/8/layout/chevron2"/>
    <dgm:cxn modelId="{87A4143A-69B6-4DFA-A6A3-EA4A5784DC99}" srcId="{21D37B1B-6A78-475D-9D34-2444151EF195}" destId="{34EB6683-3F97-4C88-937F-F2009E457F4E}" srcOrd="0" destOrd="0" parTransId="{167DB53E-F671-4D8C-AE29-6E43BF35CA5D}" sibTransId="{3F2790F0-A13B-4FC4-AD81-4D0283400C8F}"/>
    <dgm:cxn modelId="{D0EFDFE9-C7E2-444B-ADC9-E4B3F7323FEC}" type="presOf" srcId="{F028BEA1-7EC5-42B7-A9E3-831B5513E46B}" destId="{6D2CCEB5-8F24-4E28-B4F4-F95640B761F3}" srcOrd="0" destOrd="0" presId="urn:microsoft.com/office/officeart/2005/8/layout/chevron2"/>
    <dgm:cxn modelId="{9C7CB519-8D86-4403-B66F-FEC18B53E51A}" srcId="{A5B07C12-6CB1-460B-802A-E98B3EF88E0A}" destId="{F028BEA1-7EC5-42B7-A9E3-831B5513E46B}" srcOrd="0" destOrd="0" parTransId="{A05B9024-3D42-4112-83BF-7553160C4DBD}" sibTransId="{237F94B5-5877-4882-8C36-31921CFA1C20}"/>
    <dgm:cxn modelId="{E4212C2E-B0C7-4B60-BF9F-7D00A37E2B43}" type="presOf" srcId="{34EB6683-3F97-4C88-937F-F2009E457F4E}" destId="{7385BAF1-D838-48E2-AF01-A6B5DF5C84FE}" srcOrd="0" destOrd="0" presId="urn:microsoft.com/office/officeart/2005/8/layout/chevron2"/>
    <dgm:cxn modelId="{7AC64D43-BEA6-429B-AAD9-ACEB4F9FA248}" srcId="{9D3AF4CB-1D61-43C4-B327-2B43A355FBB8}" destId="{D278E454-B374-45A0-8EAD-A71A5573B7DD}" srcOrd="0" destOrd="0" parTransId="{F0A52A8D-E6D8-4187-8C03-16898F3F0AC0}" sibTransId="{B855F759-1A2F-4E14-95B3-7415880D0224}"/>
    <dgm:cxn modelId="{FBC14DB4-A6DF-4C1A-B073-4BD114F03E76}" type="presOf" srcId="{9D3AF4CB-1D61-43C4-B327-2B43A355FBB8}" destId="{7E98D0B3-804F-4D5A-9B1F-72AD47814740}" srcOrd="0" destOrd="0" presId="urn:microsoft.com/office/officeart/2005/8/layout/chevron2"/>
    <dgm:cxn modelId="{CD0844C1-12D1-411A-BC0B-3D881D69722C}" type="presOf" srcId="{D278E454-B374-45A0-8EAD-A71A5573B7DD}" destId="{A0CE7C0E-F710-47F9-B975-8D71DF21CFC1}" srcOrd="0" destOrd="0" presId="urn:microsoft.com/office/officeart/2005/8/layout/chevron2"/>
    <dgm:cxn modelId="{1867D8FE-4DAE-45F5-8620-BB7AB2FABB7A}" srcId="{34EB6683-3F97-4C88-937F-F2009E457F4E}" destId="{3BE98197-B4F8-4384-8351-EF0A831E255A}" srcOrd="0" destOrd="0" parTransId="{8478F3A0-F82F-497B-8089-C1FE9467EADD}" sibTransId="{544FAECB-1BE0-40C0-81E3-5D35FB5E0004}"/>
    <dgm:cxn modelId="{23EC2214-6124-432C-92AD-B8E747934D8E}" type="presParOf" srcId="{6EB50E77-1244-4275-80D8-004DDB4D7EDC}" destId="{BFEC9FC4-FB4D-4ACD-89F1-6D86D1681B3F}" srcOrd="0" destOrd="0" presId="urn:microsoft.com/office/officeart/2005/8/layout/chevron2"/>
    <dgm:cxn modelId="{D275162E-798D-47AB-82C8-318E42274108}" type="presParOf" srcId="{BFEC9FC4-FB4D-4ACD-89F1-6D86D1681B3F}" destId="{7385BAF1-D838-48E2-AF01-A6B5DF5C84FE}" srcOrd="0" destOrd="0" presId="urn:microsoft.com/office/officeart/2005/8/layout/chevron2"/>
    <dgm:cxn modelId="{C9B5DAE3-7CCC-4B2F-B820-7C44332E7A4F}" type="presParOf" srcId="{BFEC9FC4-FB4D-4ACD-89F1-6D86D1681B3F}" destId="{268BAA7E-427E-4B34-91E9-006725DC5471}" srcOrd="1" destOrd="0" presId="urn:microsoft.com/office/officeart/2005/8/layout/chevron2"/>
    <dgm:cxn modelId="{3E4E08D6-C415-4A62-A868-DBCB029CAF4C}" type="presParOf" srcId="{6EB50E77-1244-4275-80D8-004DDB4D7EDC}" destId="{F3BD843B-5DF2-4D9A-8F34-2300F879AD98}" srcOrd="1" destOrd="0" presId="urn:microsoft.com/office/officeart/2005/8/layout/chevron2"/>
    <dgm:cxn modelId="{EE1964BF-6B22-4553-AD1C-D83C39FCD24C}" type="presParOf" srcId="{6EB50E77-1244-4275-80D8-004DDB4D7EDC}" destId="{54129111-A184-475B-BCB0-EF8FA6A02431}" srcOrd="2" destOrd="0" presId="urn:microsoft.com/office/officeart/2005/8/layout/chevron2"/>
    <dgm:cxn modelId="{57F342A5-4712-428D-94EB-330B848D2C77}" type="presParOf" srcId="{54129111-A184-475B-BCB0-EF8FA6A02431}" destId="{7E98D0B3-804F-4D5A-9B1F-72AD47814740}" srcOrd="0" destOrd="0" presId="urn:microsoft.com/office/officeart/2005/8/layout/chevron2"/>
    <dgm:cxn modelId="{AC4DA483-7F9D-4B4B-A08E-4780056B770C}" type="presParOf" srcId="{54129111-A184-475B-BCB0-EF8FA6A02431}" destId="{A0CE7C0E-F710-47F9-B975-8D71DF21CFC1}" srcOrd="1" destOrd="0" presId="urn:microsoft.com/office/officeart/2005/8/layout/chevron2"/>
    <dgm:cxn modelId="{9BCA92E9-BA9E-460B-BBF9-79BD273626C7}" type="presParOf" srcId="{6EB50E77-1244-4275-80D8-004DDB4D7EDC}" destId="{135FF06A-E21F-4706-B491-C4677F8E7B47}" srcOrd="3" destOrd="0" presId="urn:microsoft.com/office/officeart/2005/8/layout/chevron2"/>
    <dgm:cxn modelId="{F7DE0F0A-721B-4E83-8B6F-301042EA6D2C}" type="presParOf" srcId="{6EB50E77-1244-4275-80D8-004DDB4D7EDC}" destId="{7784A3E7-9086-4BB4-B01F-D2D86CE78D27}" srcOrd="4" destOrd="0" presId="urn:microsoft.com/office/officeart/2005/8/layout/chevron2"/>
    <dgm:cxn modelId="{5C667ACC-3F24-443E-8E51-A1588540E615}" type="presParOf" srcId="{7784A3E7-9086-4BB4-B01F-D2D86CE78D27}" destId="{9AADEF2E-DAD8-4D6A-B160-30A7968103C8}" srcOrd="0" destOrd="0" presId="urn:microsoft.com/office/officeart/2005/8/layout/chevron2"/>
    <dgm:cxn modelId="{A163F4D6-8117-4A49-9450-7A8F7FBADDEA}" type="presParOf" srcId="{7784A3E7-9086-4BB4-B01F-D2D86CE78D27}" destId="{6D2CCEB5-8F24-4E28-B4F4-F95640B761F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21D37B1B-6A78-475D-9D34-2444151EF195}" type="doc">
      <dgm:prSet loTypeId="urn:microsoft.com/office/officeart/2005/8/layout/chevron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4EB6683-3F97-4C88-937F-F2009E457F4E}">
      <dgm:prSet phldrT="[Text]"/>
      <dgm:spPr/>
      <dgm:t>
        <a:bodyPr/>
        <a:lstStyle/>
        <a:p>
          <a:r>
            <a:rPr lang="en-US" dirty="0" smtClean="0"/>
            <a:t>Step one</a:t>
          </a:r>
          <a:endParaRPr lang="en-US" dirty="0"/>
        </a:p>
      </dgm:t>
    </dgm:pt>
    <dgm:pt modelId="{167DB53E-F671-4D8C-AE29-6E43BF35CA5D}" type="parTrans" cxnId="{87A4143A-69B6-4DFA-A6A3-EA4A5784DC99}">
      <dgm:prSet/>
      <dgm:spPr/>
      <dgm:t>
        <a:bodyPr/>
        <a:lstStyle/>
        <a:p>
          <a:endParaRPr lang="en-US"/>
        </a:p>
      </dgm:t>
    </dgm:pt>
    <dgm:pt modelId="{3F2790F0-A13B-4FC4-AD81-4D0283400C8F}" type="sibTrans" cxnId="{87A4143A-69B6-4DFA-A6A3-EA4A5784DC99}">
      <dgm:prSet/>
      <dgm:spPr/>
      <dgm:t>
        <a:bodyPr/>
        <a:lstStyle/>
        <a:p>
          <a:endParaRPr lang="en-US"/>
        </a:p>
      </dgm:t>
    </dgm:pt>
    <dgm:pt modelId="{3BE98197-B4F8-4384-8351-EF0A831E255A}">
      <dgm:prSet phldrT="[Text]"/>
      <dgm:spPr>
        <a:blipFill rotWithShape="1">
          <a:blip xmlns:r="http://schemas.openxmlformats.org/officeDocument/2006/relationships" r:embed="rId1"/>
          <a:stretch>
            <a:fillRect l="-116" t="-6618" r="-2204" b="-12500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8478F3A0-F82F-497B-8089-C1FE9467EADD}" type="parTrans" cxnId="{1867D8FE-4DAE-45F5-8620-BB7AB2FABB7A}">
      <dgm:prSet/>
      <dgm:spPr/>
      <dgm:t>
        <a:bodyPr/>
        <a:lstStyle/>
        <a:p>
          <a:endParaRPr lang="en-US"/>
        </a:p>
      </dgm:t>
    </dgm:pt>
    <dgm:pt modelId="{544FAECB-1BE0-40C0-81E3-5D35FB5E0004}" type="sibTrans" cxnId="{1867D8FE-4DAE-45F5-8620-BB7AB2FABB7A}">
      <dgm:prSet/>
      <dgm:spPr/>
      <dgm:t>
        <a:bodyPr/>
        <a:lstStyle/>
        <a:p>
          <a:endParaRPr lang="en-US"/>
        </a:p>
      </dgm:t>
    </dgm:pt>
    <dgm:pt modelId="{9D3AF4CB-1D61-43C4-B327-2B43A355FBB8}">
      <dgm:prSet phldrT="[Text]"/>
      <dgm:spPr/>
      <dgm:t>
        <a:bodyPr/>
        <a:lstStyle/>
        <a:p>
          <a:r>
            <a:rPr lang="en-US" dirty="0" smtClean="0"/>
            <a:t>Step two</a:t>
          </a:r>
          <a:endParaRPr lang="en-US" dirty="0"/>
        </a:p>
      </dgm:t>
    </dgm:pt>
    <dgm:pt modelId="{8E24D49A-8405-43C0-8530-FF321F3A44C6}" type="parTrans" cxnId="{24B478CE-5975-4320-A20B-EBC2649B272C}">
      <dgm:prSet/>
      <dgm:spPr/>
      <dgm:t>
        <a:bodyPr/>
        <a:lstStyle/>
        <a:p>
          <a:endParaRPr lang="en-US"/>
        </a:p>
      </dgm:t>
    </dgm:pt>
    <dgm:pt modelId="{A975D307-6056-4062-97D3-1A02A90387F8}" type="sibTrans" cxnId="{24B478CE-5975-4320-A20B-EBC2649B272C}">
      <dgm:prSet/>
      <dgm:spPr/>
      <dgm:t>
        <a:bodyPr/>
        <a:lstStyle/>
        <a:p>
          <a:endParaRPr lang="en-US"/>
        </a:p>
      </dgm:t>
    </dgm:pt>
    <dgm:pt modelId="{D278E454-B374-45A0-8EAD-A71A5573B7DD}">
      <dgm:prSet phldrT="[Text]"/>
      <dgm:spPr>
        <a:blipFill rotWithShape="1">
          <a:blip xmlns:r="http://schemas.openxmlformats.org/officeDocument/2006/relationships" r:embed="rId2"/>
          <a:stretch>
            <a:fillRect l="-116" b="-5195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F0A52A8D-E6D8-4187-8C03-16898F3F0AC0}" type="parTrans" cxnId="{7AC64D43-BEA6-429B-AAD9-ACEB4F9FA248}">
      <dgm:prSet/>
      <dgm:spPr/>
      <dgm:t>
        <a:bodyPr/>
        <a:lstStyle/>
        <a:p>
          <a:endParaRPr lang="en-US"/>
        </a:p>
      </dgm:t>
    </dgm:pt>
    <dgm:pt modelId="{B855F759-1A2F-4E14-95B3-7415880D0224}" type="sibTrans" cxnId="{7AC64D43-BEA6-429B-AAD9-ACEB4F9FA248}">
      <dgm:prSet/>
      <dgm:spPr/>
      <dgm:t>
        <a:bodyPr/>
        <a:lstStyle/>
        <a:p>
          <a:endParaRPr lang="en-US"/>
        </a:p>
      </dgm:t>
    </dgm:pt>
    <dgm:pt modelId="{A5B07C12-6CB1-460B-802A-E98B3EF88E0A}">
      <dgm:prSet phldrT="[Text]"/>
      <dgm:spPr/>
      <dgm:t>
        <a:bodyPr/>
        <a:lstStyle/>
        <a:p>
          <a:r>
            <a:rPr lang="en-US" dirty="0" smtClean="0"/>
            <a:t>Step three</a:t>
          </a:r>
          <a:endParaRPr lang="en-US" dirty="0"/>
        </a:p>
      </dgm:t>
    </dgm:pt>
    <dgm:pt modelId="{ED78FDD0-A089-4EA2-B826-74F22D7233BB}" type="parTrans" cxnId="{E4B5FE4C-D272-4BD1-A773-139E9592C848}">
      <dgm:prSet/>
      <dgm:spPr/>
      <dgm:t>
        <a:bodyPr/>
        <a:lstStyle/>
        <a:p>
          <a:endParaRPr lang="en-US"/>
        </a:p>
      </dgm:t>
    </dgm:pt>
    <dgm:pt modelId="{79450E01-44CF-4C6F-9236-E40E52DC8F70}" type="sibTrans" cxnId="{E4B5FE4C-D272-4BD1-A773-139E9592C848}">
      <dgm:prSet/>
      <dgm:spPr/>
      <dgm:t>
        <a:bodyPr/>
        <a:lstStyle/>
        <a:p>
          <a:endParaRPr lang="en-US"/>
        </a:p>
      </dgm:t>
    </dgm:pt>
    <dgm:pt modelId="{F028BEA1-7EC5-42B7-A9E3-831B5513E46B}">
      <dgm:prSet phldrT="[Text]"/>
      <dgm:spPr/>
      <dgm:t>
        <a:bodyPr/>
        <a:lstStyle/>
        <a:p>
          <a:r>
            <a:rPr lang="en-US" dirty="0" smtClean="0"/>
            <a:t>Check the equivalence between the update rule and </a:t>
          </a:r>
          <a:endParaRPr lang="en-US" dirty="0"/>
        </a:p>
      </dgm:t>
    </dgm:pt>
    <dgm:pt modelId="{A05B9024-3D42-4112-83BF-7553160C4DBD}" type="parTrans" cxnId="{9C7CB519-8D86-4403-B66F-FEC18B53E51A}">
      <dgm:prSet/>
      <dgm:spPr/>
      <dgm:t>
        <a:bodyPr/>
        <a:lstStyle/>
        <a:p>
          <a:endParaRPr lang="en-US"/>
        </a:p>
      </dgm:t>
    </dgm:pt>
    <dgm:pt modelId="{237F94B5-5877-4882-8C36-31921CFA1C20}" type="sibTrans" cxnId="{9C7CB519-8D86-4403-B66F-FEC18B53E51A}">
      <dgm:prSet/>
      <dgm:spPr/>
      <dgm:t>
        <a:bodyPr/>
        <a:lstStyle/>
        <a:p>
          <a:endParaRPr lang="en-US"/>
        </a:p>
      </dgm:t>
    </dgm:pt>
    <dgm:pt modelId="{6EB50E77-1244-4275-80D8-004DDB4D7EDC}" type="pres">
      <dgm:prSet presAssocID="{21D37B1B-6A78-475D-9D34-2444151EF195}" presName="linearFlow" presStyleCnt="0">
        <dgm:presLayoutVars>
          <dgm:dir/>
          <dgm:animLvl val="lvl"/>
          <dgm:resizeHandles val="exact"/>
        </dgm:presLayoutVars>
      </dgm:prSet>
      <dgm:spPr/>
    </dgm:pt>
    <dgm:pt modelId="{BFEC9FC4-FB4D-4ACD-89F1-6D86D1681B3F}" type="pres">
      <dgm:prSet presAssocID="{34EB6683-3F97-4C88-937F-F2009E457F4E}" presName="composite" presStyleCnt="0"/>
      <dgm:spPr/>
    </dgm:pt>
    <dgm:pt modelId="{7385BAF1-D838-48E2-AF01-A6B5DF5C84FE}" type="pres">
      <dgm:prSet presAssocID="{34EB6683-3F97-4C88-937F-F2009E457F4E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8BAA7E-427E-4B34-91E9-006725DC5471}" type="pres">
      <dgm:prSet presAssocID="{34EB6683-3F97-4C88-937F-F2009E457F4E}" presName="descendantText" presStyleLbl="alignAcc1" presStyleIdx="0" presStyleCnt="3" custScale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3BD843B-5DF2-4D9A-8F34-2300F879AD98}" type="pres">
      <dgm:prSet presAssocID="{3F2790F0-A13B-4FC4-AD81-4D0283400C8F}" presName="sp" presStyleCnt="0"/>
      <dgm:spPr/>
    </dgm:pt>
    <dgm:pt modelId="{54129111-A184-475B-BCB0-EF8FA6A02431}" type="pres">
      <dgm:prSet presAssocID="{9D3AF4CB-1D61-43C4-B327-2B43A355FBB8}" presName="composite" presStyleCnt="0"/>
      <dgm:spPr/>
    </dgm:pt>
    <dgm:pt modelId="{7E98D0B3-804F-4D5A-9B1F-72AD47814740}" type="pres">
      <dgm:prSet presAssocID="{9D3AF4CB-1D61-43C4-B327-2B43A355FBB8}" presName="parentText" presStyleLbl="alignNode1" presStyleIdx="1" presStyleCnt="3">
        <dgm:presLayoutVars>
          <dgm:chMax val="1"/>
          <dgm:bulletEnabled val="1"/>
        </dgm:presLayoutVars>
      </dgm:prSet>
      <dgm:spPr/>
    </dgm:pt>
    <dgm:pt modelId="{A0CE7C0E-F710-47F9-B975-8D71DF21CFC1}" type="pres">
      <dgm:prSet presAssocID="{9D3AF4CB-1D61-43C4-B327-2B43A355FBB8}" presName="descendantText" presStyleLbl="alignAcc1" presStyleIdx="1" presStyleCnt="3" custScaleY="11422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35FF06A-E21F-4706-B491-C4677F8E7B47}" type="pres">
      <dgm:prSet presAssocID="{A975D307-6056-4062-97D3-1A02A90387F8}" presName="sp" presStyleCnt="0"/>
      <dgm:spPr/>
    </dgm:pt>
    <dgm:pt modelId="{7784A3E7-9086-4BB4-B01F-D2D86CE78D27}" type="pres">
      <dgm:prSet presAssocID="{A5B07C12-6CB1-460B-802A-E98B3EF88E0A}" presName="composite" presStyleCnt="0"/>
      <dgm:spPr/>
    </dgm:pt>
    <dgm:pt modelId="{9AADEF2E-DAD8-4D6A-B160-30A7968103C8}" type="pres">
      <dgm:prSet presAssocID="{A5B07C12-6CB1-460B-802A-E98B3EF88E0A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6D2CCEB5-8F24-4E28-B4F4-F95640B761F3}" type="pres">
      <dgm:prSet presAssocID="{A5B07C12-6CB1-460B-802A-E98B3EF88E0A}" presName="descendantText" presStyleLbl="alignAcc1" presStyleIdx="2" presStyleCnt="3" custScaleY="11010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17A7D3F-45A7-427C-9A7E-66148C8B4493}" type="presOf" srcId="{21D37B1B-6A78-475D-9D34-2444151EF195}" destId="{6EB50E77-1244-4275-80D8-004DDB4D7EDC}" srcOrd="0" destOrd="0" presId="urn:microsoft.com/office/officeart/2005/8/layout/chevron2"/>
    <dgm:cxn modelId="{F48E922F-462D-4219-8BE3-AB7351666BCC}" type="presOf" srcId="{3BE98197-B4F8-4384-8351-EF0A831E255A}" destId="{268BAA7E-427E-4B34-91E9-006725DC5471}" srcOrd="0" destOrd="0" presId="urn:microsoft.com/office/officeart/2005/8/layout/chevron2"/>
    <dgm:cxn modelId="{24B478CE-5975-4320-A20B-EBC2649B272C}" srcId="{21D37B1B-6A78-475D-9D34-2444151EF195}" destId="{9D3AF4CB-1D61-43C4-B327-2B43A355FBB8}" srcOrd="1" destOrd="0" parTransId="{8E24D49A-8405-43C0-8530-FF321F3A44C6}" sibTransId="{A975D307-6056-4062-97D3-1A02A90387F8}"/>
    <dgm:cxn modelId="{E4B5FE4C-D272-4BD1-A773-139E9592C848}" srcId="{21D37B1B-6A78-475D-9D34-2444151EF195}" destId="{A5B07C12-6CB1-460B-802A-E98B3EF88E0A}" srcOrd="2" destOrd="0" parTransId="{ED78FDD0-A089-4EA2-B826-74F22D7233BB}" sibTransId="{79450E01-44CF-4C6F-9236-E40E52DC8F70}"/>
    <dgm:cxn modelId="{E35A866F-52D6-409D-B05D-373229D9A7F1}" type="presOf" srcId="{A5B07C12-6CB1-460B-802A-E98B3EF88E0A}" destId="{9AADEF2E-DAD8-4D6A-B160-30A7968103C8}" srcOrd="0" destOrd="0" presId="urn:microsoft.com/office/officeart/2005/8/layout/chevron2"/>
    <dgm:cxn modelId="{87A4143A-69B6-4DFA-A6A3-EA4A5784DC99}" srcId="{21D37B1B-6A78-475D-9D34-2444151EF195}" destId="{34EB6683-3F97-4C88-937F-F2009E457F4E}" srcOrd="0" destOrd="0" parTransId="{167DB53E-F671-4D8C-AE29-6E43BF35CA5D}" sibTransId="{3F2790F0-A13B-4FC4-AD81-4D0283400C8F}"/>
    <dgm:cxn modelId="{D0EFDFE9-C7E2-444B-ADC9-E4B3F7323FEC}" type="presOf" srcId="{F028BEA1-7EC5-42B7-A9E3-831B5513E46B}" destId="{6D2CCEB5-8F24-4E28-B4F4-F95640B761F3}" srcOrd="0" destOrd="0" presId="urn:microsoft.com/office/officeart/2005/8/layout/chevron2"/>
    <dgm:cxn modelId="{9C7CB519-8D86-4403-B66F-FEC18B53E51A}" srcId="{A5B07C12-6CB1-460B-802A-E98B3EF88E0A}" destId="{F028BEA1-7EC5-42B7-A9E3-831B5513E46B}" srcOrd="0" destOrd="0" parTransId="{A05B9024-3D42-4112-83BF-7553160C4DBD}" sibTransId="{237F94B5-5877-4882-8C36-31921CFA1C20}"/>
    <dgm:cxn modelId="{E4212C2E-B0C7-4B60-BF9F-7D00A37E2B43}" type="presOf" srcId="{34EB6683-3F97-4C88-937F-F2009E457F4E}" destId="{7385BAF1-D838-48E2-AF01-A6B5DF5C84FE}" srcOrd="0" destOrd="0" presId="urn:microsoft.com/office/officeart/2005/8/layout/chevron2"/>
    <dgm:cxn modelId="{7AC64D43-BEA6-429B-AAD9-ACEB4F9FA248}" srcId="{9D3AF4CB-1D61-43C4-B327-2B43A355FBB8}" destId="{D278E454-B374-45A0-8EAD-A71A5573B7DD}" srcOrd="0" destOrd="0" parTransId="{F0A52A8D-E6D8-4187-8C03-16898F3F0AC0}" sibTransId="{B855F759-1A2F-4E14-95B3-7415880D0224}"/>
    <dgm:cxn modelId="{FBC14DB4-A6DF-4C1A-B073-4BD114F03E76}" type="presOf" srcId="{9D3AF4CB-1D61-43C4-B327-2B43A355FBB8}" destId="{7E98D0B3-804F-4D5A-9B1F-72AD47814740}" srcOrd="0" destOrd="0" presId="urn:microsoft.com/office/officeart/2005/8/layout/chevron2"/>
    <dgm:cxn modelId="{CD0844C1-12D1-411A-BC0B-3D881D69722C}" type="presOf" srcId="{D278E454-B374-45A0-8EAD-A71A5573B7DD}" destId="{A0CE7C0E-F710-47F9-B975-8D71DF21CFC1}" srcOrd="0" destOrd="0" presId="urn:microsoft.com/office/officeart/2005/8/layout/chevron2"/>
    <dgm:cxn modelId="{1867D8FE-4DAE-45F5-8620-BB7AB2FABB7A}" srcId="{34EB6683-3F97-4C88-937F-F2009E457F4E}" destId="{3BE98197-B4F8-4384-8351-EF0A831E255A}" srcOrd="0" destOrd="0" parTransId="{8478F3A0-F82F-497B-8089-C1FE9467EADD}" sibTransId="{544FAECB-1BE0-40C0-81E3-5D35FB5E0004}"/>
    <dgm:cxn modelId="{23EC2214-6124-432C-92AD-B8E747934D8E}" type="presParOf" srcId="{6EB50E77-1244-4275-80D8-004DDB4D7EDC}" destId="{BFEC9FC4-FB4D-4ACD-89F1-6D86D1681B3F}" srcOrd="0" destOrd="0" presId="urn:microsoft.com/office/officeart/2005/8/layout/chevron2"/>
    <dgm:cxn modelId="{D275162E-798D-47AB-82C8-318E42274108}" type="presParOf" srcId="{BFEC9FC4-FB4D-4ACD-89F1-6D86D1681B3F}" destId="{7385BAF1-D838-48E2-AF01-A6B5DF5C84FE}" srcOrd="0" destOrd="0" presId="urn:microsoft.com/office/officeart/2005/8/layout/chevron2"/>
    <dgm:cxn modelId="{C9B5DAE3-7CCC-4B2F-B820-7C44332E7A4F}" type="presParOf" srcId="{BFEC9FC4-FB4D-4ACD-89F1-6D86D1681B3F}" destId="{268BAA7E-427E-4B34-91E9-006725DC5471}" srcOrd="1" destOrd="0" presId="urn:microsoft.com/office/officeart/2005/8/layout/chevron2"/>
    <dgm:cxn modelId="{3E4E08D6-C415-4A62-A868-DBCB029CAF4C}" type="presParOf" srcId="{6EB50E77-1244-4275-80D8-004DDB4D7EDC}" destId="{F3BD843B-5DF2-4D9A-8F34-2300F879AD98}" srcOrd="1" destOrd="0" presId="urn:microsoft.com/office/officeart/2005/8/layout/chevron2"/>
    <dgm:cxn modelId="{EE1964BF-6B22-4553-AD1C-D83C39FCD24C}" type="presParOf" srcId="{6EB50E77-1244-4275-80D8-004DDB4D7EDC}" destId="{54129111-A184-475B-BCB0-EF8FA6A02431}" srcOrd="2" destOrd="0" presId="urn:microsoft.com/office/officeart/2005/8/layout/chevron2"/>
    <dgm:cxn modelId="{57F342A5-4712-428D-94EB-330B848D2C77}" type="presParOf" srcId="{54129111-A184-475B-BCB0-EF8FA6A02431}" destId="{7E98D0B3-804F-4D5A-9B1F-72AD47814740}" srcOrd="0" destOrd="0" presId="urn:microsoft.com/office/officeart/2005/8/layout/chevron2"/>
    <dgm:cxn modelId="{AC4DA483-7F9D-4B4B-A08E-4780056B770C}" type="presParOf" srcId="{54129111-A184-475B-BCB0-EF8FA6A02431}" destId="{A0CE7C0E-F710-47F9-B975-8D71DF21CFC1}" srcOrd="1" destOrd="0" presId="urn:microsoft.com/office/officeart/2005/8/layout/chevron2"/>
    <dgm:cxn modelId="{9BCA92E9-BA9E-460B-BBF9-79BD273626C7}" type="presParOf" srcId="{6EB50E77-1244-4275-80D8-004DDB4D7EDC}" destId="{135FF06A-E21F-4706-B491-C4677F8E7B47}" srcOrd="3" destOrd="0" presId="urn:microsoft.com/office/officeart/2005/8/layout/chevron2"/>
    <dgm:cxn modelId="{F7DE0F0A-721B-4E83-8B6F-301042EA6D2C}" type="presParOf" srcId="{6EB50E77-1244-4275-80D8-004DDB4D7EDC}" destId="{7784A3E7-9086-4BB4-B01F-D2D86CE78D27}" srcOrd="4" destOrd="0" presId="urn:microsoft.com/office/officeart/2005/8/layout/chevron2"/>
    <dgm:cxn modelId="{5C667ACC-3F24-443E-8E51-A1588540E615}" type="presParOf" srcId="{7784A3E7-9086-4BB4-B01F-D2D86CE78D27}" destId="{9AADEF2E-DAD8-4D6A-B160-30A7968103C8}" srcOrd="0" destOrd="0" presId="urn:microsoft.com/office/officeart/2005/8/layout/chevron2"/>
    <dgm:cxn modelId="{A163F4D6-8117-4A49-9450-7A8F7FBADDEA}" type="presParOf" srcId="{7784A3E7-9086-4BB4-B01F-D2D86CE78D27}" destId="{6D2CCEB5-8F24-4E28-B4F4-F95640B761F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21D37B1B-6A78-475D-9D34-2444151EF195}" type="doc">
      <dgm:prSet loTypeId="urn:microsoft.com/office/officeart/2005/8/layout/chevron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4EB6683-3F97-4C88-937F-F2009E457F4E}">
      <dgm:prSet phldrT="[Text]"/>
      <dgm:spPr/>
      <dgm:t>
        <a:bodyPr/>
        <a:lstStyle/>
        <a:p>
          <a:r>
            <a:rPr lang="en-US" dirty="0" smtClean="0"/>
            <a:t>Step one</a:t>
          </a:r>
          <a:endParaRPr lang="en-US" dirty="0"/>
        </a:p>
      </dgm:t>
    </dgm:pt>
    <dgm:pt modelId="{167DB53E-F671-4D8C-AE29-6E43BF35CA5D}" type="parTrans" cxnId="{87A4143A-69B6-4DFA-A6A3-EA4A5784DC99}">
      <dgm:prSet/>
      <dgm:spPr/>
      <dgm:t>
        <a:bodyPr/>
        <a:lstStyle/>
        <a:p>
          <a:endParaRPr lang="en-US"/>
        </a:p>
      </dgm:t>
    </dgm:pt>
    <dgm:pt modelId="{3F2790F0-A13B-4FC4-AD81-4D0283400C8F}" type="sibTrans" cxnId="{87A4143A-69B6-4DFA-A6A3-EA4A5784DC99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3BE98197-B4F8-4384-8351-EF0A831E255A}">
          <dgm:prSet phldrT="[Text]"/>
          <dgm:spPr/>
          <dgm:t>
            <a:bodyPr/>
            <a:lstStyle/>
            <a:p>
              <a:r>
                <a:rPr lang="en-US" altLang="zh-CN" dirty="0" smtClean="0"/>
                <a:t>Show </a:t>
              </a:r>
              <a14:m>
                <m:oMath xmlns:m="http://schemas.openxmlformats.org/officeDocument/2006/math">
                  <m:r>
                    <a:rPr lang="en-US" b="0" i="1" smtClean="0">
                      <a:latin typeface="Cambria Math"/>
                    </a:rPr>
                    <m:t>𝐺</m:t>
                  </m:r>
                  <m:r>
                    <a:rPr lang="en-US" b="0" i="1" smtClean="0">
                      <a:latin typeface="Cambria Math"/>
                    </a:rPr>
                    <m:t>(</m:t>
                  </m:r>
                  <m:r>
                    <a:rPr lang="en-US" b="0" i="1" smtClean="0">
                      <a:latin typeface="Cambria Math"/>
                    </a:rPr>
                    <m:t>h</m:t>
                  </m:r>
                  <m:r>
                    <a:rPr lang="en-US" b="0" i="1" smtClean="0">
                      <a:latin typeface="Cambria Math"/>
                    </a:rPr>
                    <m:t>,</m:t>
                  </m:r>
                  <m:sSup>
                    <m:sSupPr>
                      <m:ctrlPr>
                        <a:rPr lang="en-US" b="0" i="1" smtClean="0">
                          <a:latin typeface="Cambria Math"/>
                        </a:rPr>
                      </m:ctrlPr>
                    </m:sSupPr>
                    <m:e>
                      <m:r>
                        <a:rPr lang="en-US" b="0" i="1" smtClean="0">
                          <a:latin typeface="Cambria Math"/>
                        </a:rPr>
                        <m:t>h</m:t>
                      </m:r>
                    </m:e>
                    <m:sup>
                      <m:r>
                        <a:rPr lang="en-US" b="0" i="1" smtClean="0">
                          <a:latin typeface="Cambria Math"/>
                        </a:rPr>
                        <m:t>𝑡</m:t>
                      </m:r>
                    </m:sup>
                  </m:sSup>
                  <m:r>
                    <a:rPr lang="en-US" b="0" i="1" smtClean="0">
                      <a:latin typeface="Cambria Math"/>
                    </a:rPr>
                    <m:t>)</m:t>
                  </m:r>
                </m:oMath>
              </a14:m>
              <a:r>
                <a:rPr lang="en-US" dirty="0" smtClean="0"/>
                <a:t> </a:t>
              </a:r>
              <a:r>
                <a:rPr lang="en-US" altLang="zh-CN" dirty="0" smtClean="0"/>
                <a:t> is an auxiliary function for </a:t>
              </a:r>
              <a14:m>
                <m:oMath xmlns:m="http://schemas.openxmlformats.org/officeDocument/2006/math">
                  <m:r>
                    <a:rPr lang="en-US" b="0" i="1" smtClean="0">
                      <a:latin typeface="Cambria Math"/>
                    </a:rPr>
                    <m:t>𝐹</m:t>
                  </m:r>
                  <m:r>
                    <a:rPr lang="en-US" i="1">
                      <a:latin typeface="Cambria Math"/>
                    </a:rPr>
                    <m:t>(</m:t>
                  </m:r>
                  <m:r>
                    <a:rPr lang="en-US" i="1">
                      <a:latin typeface="Cambria Math"/>
                    </a:rPr>
                    <m:t>h</m:t>
                  </m:r>
                  <m:r>
                    <a:rPr lang="en-US" i="1">
                      <a:latin typeface="Cambria Math"/>
                    </a:rPr>
                    <m:t>)</m:t>
                  </m:r>
                </m:oMath>
              </a14:m>
              <a:endParaRPr lang="en-US" dirty="0"/>
            </a:p>
          </dgm:t>
        </dgm:pt>
      </mc:Choice>
      <mc:Fallback>
        <dgm:pt modelId="{3BE98197-B4F8-4384-8351-EF0A831E255A}">
          <dgm:prSet phldrT="[Text]"/>
          <dgm:spPr/>
          <dgm:t>
            <a:bodyPr/>
            <a:lstStyle/>
            <a:p>
              <a:r>
                <a:rPr lang="en-US" altLang="zh-CN" dirty="0" smtClean="0"/>
                <a:t>Show </a:t>
              </a:r>
              <a:r>
                <a:rPr lang="en-US" b="0" i="0" smtClean="0">
                  <a:latin typeface="Cambria Math"/>
                </a:rPr>
                <a:t>𝐺(ℎ,</a:t>
              </a:r>
              <a:r>
                <a:rPr lang="en-US" b="0" i="0" smtClean="0">
                  <a:latin typeface="Cambria Math"/>
                </a:rPr>
                <a:t>ℎ^𝑡)</a:t>
              </a:r>
              <a:r>
                <a:rPr lang="en-US" dirty="0" smtClean="0"/>
                <a:t> </a:t>
              </a:r>
              <a:r>
                <a:rPr lang="en-US" altLang="zh-CN" dirty="0" smtClean="0"/>
                <a:t> is an auxiliary function for </a:t>
              </a:r>
              <a:r>
                <a:rPr lang="en-US" b="0" i="0" smtClean="0">
                  <a:latin typeface="Cambria Math"/>
                </a:rPr>
                <a:t>𝐹</a:t>
              </a:r>
              <a:r>
                <a:rPr lang="en-US" i="0">
                  <a:latin typeface="Cambria Math"/>
                </a:rPr>
                <a:t>(ℎ)</a:t>
              </a:r>
              <a:endParaRPr lang="en-US" dirty="0"/>
            </a:p>
          </dgm:t>
        </dgm:pt>
      </mc:Fallback>
    </mc:AlternateContent>
    <dgm:pt modelId="{8478F3A0-F82F-497B-8089-C1FE9467EADD}" type="parTrans" cxnId="{1867D8FE-4DAE-45F5-8620-BB7AB2FABB7A}">
      <dgm:prSet/>
      <dgm:spPr/>
      <dgm:t>
        <a:bodyPr/>
        <a:lstStyle/>
        <a:p>
          <a:endParaRPr lang="en-US"/>
        </a:p>
      </dgm:t>
    </dgm:pt>
    <dgm:pt modelId="{544FAECB-1BE0-40C0-81E3-5D35FB5E0004}" type="sibTrans" cxnId="{1867D8FE-4DAE-45F5-8620-BB7AB2FABB7A}">
      <dgm:prSet/>
      <dgm:spPr/>
      <dgm:t>
        <a:bodyPr/>
        <a:lstStyle/>
        <a:p>
          <a:endParaRPr lang="en-US"/>
        </a:p>
      </dgm:t>
    </dgm:pt>
    <dgm:pt modelId="{9D3AF4CB-1D61-43C4-B327-2B43A355FBB8}">
      <dgm:prSet phldrT="[Text]"/>
      <dgm:spPr/>
      <dgm:t>
        <a:bodyPr/>
        <a:lstStyle/>
        <a:p>
          <a:r>
            <a:rPr lang="en-US" dirty="0" smtClean="0"/>
            <a:t>Step two</a:t>
          </a:r>
          <a:endParaRPr lang="en-US" dirty="0"/>
        </a:p>
      </dgm:t>
    </dgm:pt>
    <dgm:pt modelId="{8E24D49A-8405-43C0-8530-FF321F3A44C6}" type="parTrans" cxnId="{24B478CE-5975-4320-A20B-EBC2649B272C}">
      <dgm:prSet/>
      <dgm:spPr/>
      <dgm:t>
        <a:bodyPr/>
        <a:lstStyle/>
        <a:p>
          <a:endParaRPr lang="en-US"/>
        </a:p>
      </dgm:t>
    </dgm:pt>
    <dgm:pt modelId="{A975D307-6056-4062-97D3-1A02A90387F8}" type="sibTrans" cxnId="{24B478CE-5975-4320-A20B-EBC2649B272C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D278E454-B374-45A0-8EAD-A71A5573B7DD}">
          <dgm:prSet phldrT="[Text]"/>
          <dgm:spPr/>
          <dgm:t>
            <a:bodyPr/>
            <a:lstStyle/>
            <a:p>
              <a:r>
                <a:rPr lang="en-US" dirty="0" smtClean="0"/>
                <a:t>Obtain the update rule </a:t>
              </a:r>
              <a:r>
                <a:rPr lang="en-US" altLang="zh-CN" dirty="0" smtClean="0"/>
                <a:t>by setting the gradient of </a:t>
              </a:r>
              <a14:m>
                <m:oMath xmlns:m="http://schemas.openxmlformats.org/officeDocument/2006/math">
                  <m:r>
                    <a:rPr lang="en-US" b="0" i="1" smtClean="0">
                      <a:latin typeface="Cambria Math"/>
                    </a:rPr>
                    <m:t>𝐺</m:t>
                  </m:r>
                  <m:r>
                    <a:rPr lang="en-US" b="0" i="1" smtClean="0">
                      <a:latin typeface="Cambria Math"/>
                    </a:rPr>
                    <m:t>(</m:t>
                  </m:r>
                  <m:r>
                    <a:rPr lang="en-US" b="0" i="1" smtClean="0">
                      <a:latin typeface="Cambria Math"/>
                    </a:rPr>
                    <m:t>h</m:t>
                  </m:r>
                  <m:r>
                    <a:rPr lang="en-US" b="0" i="1" smtClean="0">
                      <a:latin typeface="Cambria Math"/>
                    </a:rPr>
                    <m:t>,</m:t>
                  </m:r>
                  <m:sSup>
                    <m:sSupPr>
                      <m:ctrlPr>
                        <a:rPr lang="en-US" b="0" i="1" smtClean="0">
                          <a:latin typeface="Cambria Math"/>
                        </a:rPr>
                      </m:ctrlPr>
                    </m:sSupPr>
                    <m:e>
                      <m:r>
                        <a:rPr lang="en-US" b="0" i="1" smtClean="0">
                          <a:latin typeface="Cambria Math"/>
                        </a:rPr>
                        <m:t>h</m:t>
                      </m:r>
                    </m:e>
                    <m:sup>
                      <m:r>
                        <a:rPr lang="en-US" b="0" i="1" smtClean="0">
                          <a:latin typeface="Cambria Math"/>
                        </a:rPr>
                        <m:t>𝑡</m:t>
                      </m:r>
                    </m:sup>
                  </m:sSup>
                  <m:r>
                    <a:rPr lang="en-US" b="0" i="1" smtClean="0">
                      <a:latin typeface="Cambria Math"/>
                    </a:rPr>
                    <m:t>)</m:t>
                  </m:r>
                </m:oMath>
              </a14:m>
              <a:r>
                <a:rPr lang="en-US" dirty="0" smtClean="0"/>
                <a:t> </a:t>
              </a:r>
              <a:r>
                <a:rPr lang="en-US" altLang="zh-CN" dirty="0" smtClean="0"/>
                <a:t> to zero</a:t>
              </a:r>
              <a:endParaRPr lang="en-US" dirty="0"/>
            </a:p>
          </dgm:t>
        </dgm:pt>
      </mc:Choice>
      <mc:Fallback>
        <dgm:pt modelId="{D278E454-B374-45A0-8EAD-A71A5573B7DD}">
          <dgm:prSet phldrT="[Text]"/>
          <dgm:spPr/>
          <dgm:t>
            <a:bodyPr/>
            <a:lstStyle/>
            <a:p>
              <a:r>
                <a:rPr lang="en-US" dirty="0" smtClean="0"/>
                <a:t>Obtain the update rule </a:t>
              </a:r>
              <a:r>
                <a:rPr lang="en-US" altLang="zh-CN" dirty="0" smtClean="0"/>
                <a:t>by setting the gradient of </a:t>
              </a:r>
              <a:r>
                <a:rPr lang="en-US" b="0" i="0" smtClean="0">
                  <a:latin typeface="Cambria Math"/>
                </a:rPr>
                <a:t>𝐺(ℎ,</a:t>
              </a:r>
              <a:r>
                <a:rPr lang="en-US" b="0" i="0" smtClean="0">
                  <a:latin typeface="Cambria Math"/>
                </a:rPr>
                <a:t>ℎ^𝑡)</a:t>
              </a:r>
              <a:r>
                <a:rPr lang="en-US" dirty="0" smtClean="0"/>
                <a:t> </a:t>
              </a:r>
              <a:r>
                <a:rPr lang="en-US" altLang="zh-CN" dirty="0" smtClean="0"/>
                <a:t> to zero</a:t>
              </a:r>
              <a:endParaRPr lang="en-US" dirty="0"/>
            </a:p>
          </dgm:t>
        </dgm:pt>
      </mc:Fallback>
    </mc:AlternateContent>
    <dgm:pt modelId="{F0A52A8D-E6D8-4187-8C03-16898F3F0AC0}" type="parTrans" cxnId="{7AC64D43-BEA6-429B-AAD9-ACEB4F9FA248}">
      <dgm:prSet/>
      <dgm:spPr/>
      <dgm:t>
        <a:bodyPr/>
        <a:lstStyle/>
        <a:p>
          <a:endParaRPr lang="en-US"/>
        </a:p>
      </dgm:t>
    </dgm:pt>
    <dgm:pt modelId="{B855F759-1A2F-4E14-95B3-7415880D0224}" type="sibTrans" cxnId="{7AC64D43-BEA6-429B-AAD9-ACEB4F9FA248}">
      <dgm:prSet/>
      <dgm:spPr/>
      <dgm:t>
        <a:bodyPr/>
        <a:lstStyle/>
        <a:p>
          <a:endParaRPr lang="en-US"/>
        </a:p>
      </dgm:t>
    </dgm:pt>
    <dgm:pt modelId="{A5B07C12-6CB1-460B-802A-E98B3EF88E0A}">
      <dgm:prSet phldrT="[Text]"/>
      <dgm:spPr/>
      <dgm:t>
        <a:bodyPr/>
        <a:lstStyle/>
        <a:p>
          <a:r>
            <a:rPr lang="en-US" dirty="0" smtClean="0"/>
            <a:t>Step three</a:t>
          </a:r>
          <a:endParaRPr lang="en-US" dirty="0"/>
        </a:p>
      </dgm:t>
    </dgm:pt>
    <dgm:pt modelId="{ED78FDD0-A089-4EA2-B826-74F22D7233BB}" type="parTrans" cxnId="{E4B5FE4C-D272-4BD1-A773-139E9592C848}">
      <dgm:prSet/>
      <dgm:spPr/>
      <dgm:t>
        <a:bodyPr/>
        <a:lstStyle/>
        <a:p>
          <a:endParaRPr lang="en-US"/>
        </a:p>
      </dgm:t>
    </dgm:pt>
    <dgm:pt modelId="{79450E01-44CF-4C6F-9236-E40E52DC8F70}" type="sibTrans" cxnId="{E4B5FE4C-D272-4BD1-A773-139E9592C848}">
      <dgm:prSet/>
      <dgm:spPr/>
      <dgm:t>
        <a:bodyPr/>
        <a:lstStyle/>
        <a:p>
          <a:endParaRPr lang="en-US"/>
        </a:p>
      </dgm:t>
    </dgm:pt>
    <dgm:pt modelId="{F028BEA1-7EC5-42B7-A9E3-831B5513E46B}">
      <dgm:prSet phldrT="[Text]"/>
      <dgm:spPr/>
      <dgm:t>
        <a:bodyPr/>
        <a:lstStyle/>
        <a:p>
          <a:r>
            <a:rPr lang="en-US" dirty="0" smtClean="0"/>
            <a:t>Check the equivalence between the update rule and </a:t>
          </a:r>
          <a:endParaRPr lang="en-US" dirty="0"/>
        </a:p>
      </dgm:t>
    </dgm:pt>
    <dgm:pt modelId="{A05B9024-3D42-4112-83BF-7553160C4DBD}" type="parTrans" cxnId="{9C7CB519-8D86-4403-B66F-FEC18B53E51A}">
      <dgm:prSet/>
      <dgm:spPr/>
      <dgm:t>
        <a:bodyPr/>
        <a:lstStyle/>
        <a:p>
          <a:endParaRPr lang="en-US"/>
        </a:p>
      </dgm:t>
    </dgm:pt>
    <dgm:pt modelId="{237F94B5-5877-4882-8C36-31921CFA1C20}" type="sibTrans" cxnId="{9C7CB519-8D86-4403-B66F-FEC18B53E51A}">
      <dgm:prSet/>
      <dgm:spPr/>
      <dgm:t>
        <a:bodyPr/>
        <a:lstStyle/>
        <a:p>
          <a:endParaRPr lang="en-US"/>
        </a:p>
      </dgm:t>
    </dgm:pt>
    <dgm:pt modelId="{6EB50E77-1244-4275-80D8-004DDB4D7EDC}" type="pres">
      <dgm:prSet presAssocID="{21D37B1B-6A78-475D-9D34-2444151EF195}" presName="linearFlow" presStyleCnt="0">
        <dgm:presLayoutVars>
          <dgm:dir/>
          <dgm:animLvl val="lvl"/>
          <dgm:resizeHandles val="exact"/>
        </dgm:presLayoutVars>
      </dgm:prSet>
      <dgm:spPr/>
    </dgm:pt>
    <dgm:pt modelId="{BFEC9FC4-FB4D-4ACD-89F1-6D86D1681B3F}" type="pres">
      <dgm:prSet presAssocID="{34EB6683-3F97-4C88-937F-F2009E457F4E}" presName="composite" presStyleCnt="0"/>
      <dgm:spPr/>
    </dgm:pt>
    <dgm:pt modelId="{7385BAF1-D838-48E2-AF01-A6B5DF5C84FE}" type="pres">
      <dgm:prSet presAssocID="{34EB6683-3F97-4C88-937F-F2009E457F4E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8BAA7E-427E-4B34-91E9-006725DC5471}" type="pres">
      <dgm:prSet presAssocID="{34EB6683-3F97-4C88-937F-F2009E457F4E}" presName="descendantText" presStyleLbl="alignAcc1" presStyleIdx="0" presStyleCnt="3" custScale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3BD843B-5DF2-4D9A-8F34-2300F879AD98}" type="pres">
      <dgm:prSet presAssocID="{3F2790F0-A13B-4FC4-AD81-4D0283400C8F}" presName="sp" presStyleCnt="0"/>
      <dgm:spPr/>
    </dgm:pt>
    <dgm:pt modelId="{54129111-A184-475B-BCB0-EF8FA6A02431}" type="pres">
      <dgm:prSet presAssocID="{9D3AF4CB-1D61-43C4-B327-2B43A355FBB8}" presName="composite" presStyleCnt="0"/>
      <dgm:spPr/>
    </dgm:pt>
    <dgm:pt modelId="{7E98D0B3-804F-4D5A-9B1F-72AD47814740}" type="pres">
      <dgm:prSet presAssocID="{9D3AF4CB-1D61-43C4-B327-2B43A355FBB8}" presName="parentText" presStyleLbl="alignNode1" presStyleIdx="1" presStyleCnt="3">
        <dgm:presLayoutVars>
          <dgm:chMax val="1"/>
          <dgm:bulletEnabled val="1"/>
        </dgm:presLayoutVars>
      </dgm:prSet>
      <dgm:spPr/>
    </dgm:pt>
    <dgm:pt modelId="{A0CE7C0E-F710-47F9-B975-8D71DF21CFC1}" type="pres">
      <dgm:prSet presAssocID="{9D3AF4CB-1D61-43C4-B327-2B43A355FBB8}" presName="descendantText" presStyleLbl="alignAcc1" presStyleIdx="1" presStyleCnt="3" custScaleY="12422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35FF06A-E21F-4706-B491-C4677F8E7B47}" type="pres">
      <dgm:prSet presAssocID="{A975D307-6056-4062-97D3-1A02A90387F8}" presName="sp" presStyleCnt="0"/>
      <dgm:spPr/>
    </dgm:pt>
    <dgm:pt modelId="{7784A3E7-9086-4BB4-B01F-D2D86CE78D27}" type="pres">
      <dgm:prSet presAssocID="{A5B07C12-6CB1-460B-802A-E98B3EF88E0A}" presName="composite" presStyleCnt="0"/>
      <dgm:spPr/>
    </dgm:pt>
    <dgm:pt modelId="{9AADEF2E-DAD8-4D6A-B160-30A7968103C8}" type="pres">
      <dgm:prSet presAssocID="{A5B07C12-6CB1-460B-802A-E98B3EF88E0A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6D2CCEB5-8F24-4E28-B4F4-F95640B761F3}" type="pres">
      <dgm:prSet presAssocID="{A5B07C12-6CB1-460B-802A-E98B3EF88E0A}" presName="descendantText" presStyleLbl="alignAcc1" presStyleIdx="2" presStyleCnt="3" custScaleY="14514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1F96110-CEF1-4AE8-90B4-58D6EC2552FA}" type="presOf" srcId="{D278E454-B374-45A0-8EAD-A71A5573B7DD}" destId="{A0CE7C0E-F710-47F9-B975-8D71DF21CFC1}" srcOrd="0" destOrd="0" presId="urn:microsoft.com/office/officeart/2005/8/layout/chevron2"/>
    <dgm:cxn modelId="{5FEBD54D-029E-46FE-84E6-8A1191C42AF6}" type="presOf" srcId="{A5B07C12-6CB1-460B-802A-E98B3EF88E0A}" destId="{9AADEF2E-DAD8-4D6A-B160-30A7968103C8}" srcOrd="0" destOrd="0" presId="urn:microsoft.com/office/officeart/2005/8/layout/chevron2"/>
    <dgm:cxn modelId="{24B478CE-5975-4320-A20B-EBC2649B272C}" srcId="{21D37B1B-6A78-475D-9D34-2444151EF195}" destId="{9D3AF4CB-1D61-43C4-B327-2B43A355FBB8}" srcOrd="1" destOrd="0" parTransId="{8E24D49A-8405-43C0-8530-FF321F3A44C6}" sibTransId="{A975D307-6056-4062-97D3-1A02A90387F8}"/>
    <dgm:cxn modelId="{DA490C9A-BCA5-45D4-8871-99A2FE0EE17D}" type="presOf" srcId="{34EB6683-3F97-4C88-937F-F2009E457F4E}" destId="{7385BAF1-D838-48E2-AF01-A6B5DF5C84FE}" srcOrd="0" destOrd="0" presId="urn:microsoft.com/office/officeart/2005/8/layout/chevron2"/>
    <dgm:cxn modelId="{E4B5FE4C-D272-4BD1-A773-139E9592C848}" srcId="{21D37B1B-6A78-475D-9D34-2444151EF195}" destId="{A5B07C12-6CB1-460B-802A-E98B3EF88E0A}" srcOrd="2" destOrd="0" parTransId="{ED78FDD0-A089-4EA2-B826-74F22D7233BB}" sibTransId="{79450E01-44CF-4C6F-9236-E40E52DC8F70}"/>
    <dgm:cxn modelId="{7DE42A68-5C8E-4209-9CA5-5A9D0E422DE7}" type="presOf" srcId="{F028BEA1-7EC5-42B7-A9E3-831B5513E46B}" destId="{6D2CCEB5-8F24-4E28-B4F4-F95640B761F3}" srcOrd="0" destOrd="0" presId="urn:microsoft.com/office/officeart/2005/8/layout/chevron2"/>
    <dgm:cxn modelId="{E5769831-ED21-47AC-A447-F982036C21E7}" type="presOf" srcId="{3BE98197-B4F8-4384-8351-EF0A831E255A}" destId="{268BAA7E-427E-4B34-91E9-006725DC5471}" srcOrd="0" destOrd="0" presId="urn:microsoft.com/office/officeart/2005/8/layout/chevron2"/>
    <dgm:cxn modelId="{87A4143A-69B6-4DFA-A6A3-EA4A5784DC99}" srcId="{21D37B1B-6A78-475D-9D34-2444151EF195}" destId="{34EB6683-3F97-4C88-937F-F2009E457F4E}" srcOrd="0" destOrd="0" parTransId="{167DB53E-F671-4D8C-AE29-6E43BF35CA5D}" sibTransId="{3F2790F0-A13B-4FC4-AD81-4D0283400C8F}"/>
    <dgm:cxn modelId="{9C7CB519-8D86-4403-B66F-FEC18B53E51A}" srcId="{A5B07C12-6CB1-460B-802A-E98B3EF88E0A}" destId="{F028BEA1-7EC5-42B7-A9E3-831B5513E46B}" srcOrd="0" destOrd="0" parTransId="{A05B9024-3D42-4112-83BF-7553160C4DBD}" sibTransId="{237F94B5-5877-4882-8C36-31921CFA1C20}"/>
    <dgm:cxn modelId="{7AC64D43-BEA6-429B-AAD9-ACEB4F9FA248}" srcId="{9D3AF4CB-1D61-43C4-B327-2B43A355FBB8}" destId="{D278E454-B374-45A0-8EAD-A71A5573B7DD}" srcOrd="0" destOrd="0" parTransId="{F0A52A8D-E6D8-4187-8C03-16898F3F0AC0}" sibTransId="{B855F759-1A2F-4E14-95B3-7415880D0224}"/>
    <dgm:cxn modelId="{F48683A4-347E-4D70-B08C-BFBC0B177C8F}" type="presOf" srcId="{9D3AF4CB-1D61-43C4-B327-2B43A355FBB8}" destId="{7E98D0B3-804F-4D5A-9B1F-72AD47814740}" srcOrd="0" destOrd="0" presId="urn:microsoft.com/office/officeart/2005/8/layout/chevron2"/>
    <dgm:cxn modelId="{45B9AABF-CFAE-48F7-B0BE-FA56A79B8696}" type="presOf" srcId="{21D37B1B-6A78-475D-9D34-2444151EF195}" destId="{6EB50E77-1244-4275-80D8-004DDB4D7EDC}" srcOrd="0" destOrd="0" presId="urn:microsoft.com/office/officeart/2005/8/layout/chevron2"/>
    <dgm:cxn modelId="{1867D8FE-4DAE-45F5-8620-BB7AB2FABB7A}" srcId="{34EB6683-3F97-4C88-937F-F2009E457F4E}" destId="{3BE98197-B4F8-4384-8351-EF0A831E255A}" srcOrd="0" destOrd="0" parTransId="{8478F3A0-F82F-497B-8089-C1FE9467EADD}" sibTransId="{544FAECB-1BE0-40C0-81E3-5D35FB5E0004}"/>
    <dgm:cxn modelId="{FC5B7E98-CAC2-4A73-92F5-74AD1519B115}" type="presParOf" srcId="{6EB50E77-1244-4275-80D8-004DDB4D7EDC}" destId="{BFEC9FC4-FB4D-4ACD-89F1-6D86D1681B3F}" srcOrd="0" destOrd="0" presId="urn:microsoft.com/office/officeart/2005/8/layout/chevron2"/>
    <dgm:cxn modelId="{9BD1A94C-B29E-4F8D-AC3A-C04CEE333C9C}" type="presParOf" srcId="{BFEC9FC4-FB4D-4ACD-89F1-6D86D1681B3F}" destId="{7385BAF1-D838-48E2-AF01-A6B5DF5C84FE}" srcOrd="0" destOrd="0" presId="urn:microsoft.com/office/officeart/2005/8/layout/chevron2"/>
    <dgm:cxn modelId="{AA864C4B-9246-4CC2-87F7-F2B1C05F28E1}" type="presParOf" srcId="{BFEC9FC4-FB4D-4ACD-89F1-6D86D1681B3F}" destId="{268BAA7E-427E-4B34-91E9-006725DC5471}" srcOrd="1" destOrd="0" presId="urn:microsoft.com/office/officeart/2005/8/layout/chevron2"/>
    <dgm:cxn modelId="{5C8246CB-B02C-42FF-9792-D4E18CFF2056}" type="presParOf" srcId="{6EB50E77-1244-4275-80D8-004DDB4D7EDC}" destId="{F3BD843B-5DF2-4D9A-8F34-2300F879AD98}" srcOrd="1" destOrd="0" presId="urn:microsoft.com/office/officeart/2005/8/layout/chevron2"/>
    <dgm:cxn modelId="{32D23538-8325-497F-9DBC-79E06E4CB379}" type="presParOf" srcId="{6EB50E77-1244-4275-80D8-004DDB4D7EDC}" destId="{54129111-A184-475B-BCB0-EF8FA6A02431}" srcOrd="2" destOrd="0" presId="urn:microsoft.com/office/officeart/2005/8/layout/chevron2"/>
    <dgm:cxn modelId="{AF8C8287-889A-4C75-B01C-584E56F1DE04}" type="presParOf" srcId="{54129111-A184-475B-BCB0-EF8FA6A02431}" destId="{7E98D0B3-804F-4D5A-9B1F-72AD47814740}" srcOrd="0" destOrd="0" presId="urn:microsoft.com/office/officeart/2005/8/layout/chevron2"/>
    <dgm:cxn modelId="{D06FD7EC-9946-4F1B-8F24-FF017484EFA3}" type="presParOf" srcId="{54129111-A184-475B-BCB0-EF8FA6A02431}" destId="{A0CE7C0E-F710-47F9-B975-8D71DF21CFC1}" srcOrd="1" destOrd="0" presId="urn:microsoft.com/office/officeart/2005/8/layout/chevron2"/>
    <dgm:cxn modelId="{F0D1555C-027E-4E8D-AE57-5FC57EDD3836}" type="presParOf" srcId="{6EB50E77-1244-4275-80D8-004DDB4D7EDC}" destId="{135FF06A-E21F-4706-B491-C4677F8E7B47}" srcOrd="3" destOrd="0" presId="urn:microsoft.com/office/officeart/2005/8/layout/chevron2"/>
    <dgm:cxn modelId="{D4F1E78C-4DAE-4F4D-9C86-0B6C97C310D8}" type="presParOf" srcId="{6EB50E77-1244-4275-80D8-004DDB4D7EDC}" destId="{7784A3E7-9086-4BB4-B01F-D2D86CE78D27}" srcOrd="4" destOrd="0" presId="urn:microsoft.com/office/officeart/2005/8/layout/chevron2"/>
    <dgm:cxn modelId="{8CEC58A4-905C-4E7E-8636-6C0264A1256D}" type="presParOf" srcId="{7784A3E7-9086-4BB4-B01F-D2D86CE78D27}" destId="{9AADEF2E-DAD8-4D6A-B160-30A7968103C8}" srcOrd="0" destOrd="0" presId="urn:microsoft.com/office/officeart/2005/8/layout/chevron2"/>
    <dgm:cxn modelId="{84D03D5D-20E1-49BE-988E-649E381A749C}" type="presParOf" srcId="{7784A3E7-9086-4BB4-B01F-D2D86CE78D27}" destId="{6D2CCEB5-8F24-4E28-B4F4-F95640B761F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21D37B1B-6A78-475D-9D34-2444151EF195}" type="doc">
      <dgm:prSet loTypeId="urn:microsoft.com/office/officeart/2005/8/layout/chevron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4EB6683-3F97-4C88-937F-F2009E457F4E}">
      <dgm:prSet phldrT="[Text]"/>
      <dgm:spPr/>
      <dgm:t>
        <a:bodyPr/>
        <a:lstStyle/>
        <a:p>
          <a:r>
            <a:rPr lang="en-US" dirty="0" smtClean="0"/>
            <a:t>Step one</a:t>
          </a:r>
          <a:endParaRPr lang="en-US" dirty="0"/>
        </a:p>
      </dgm:t>
    </dgm:pt>
    <dgm:pt modelId="{167DB53E-F671-4D8C-AE29-6E43BF35CA5D}" type="parTrans" cxnId="{87A4143A-69B6-4DFA-A6A3-EA4A5784DC99}">
      <dgm:prSet/>
      <dgm:spPr/>
      <dgm:t>
        <a:bodyPr/>
        <a:lstStyle/>
        <a:p>
          <a:endParaRPr lang="en-US"/>
        </a:p>
      </dgm:t>
    </dgm:pt>
    <dgm:pt modelId="{3F2790F0-A13B-4FC4-AD81-4D0283400C8F}" type="sibTrans" cxnId="{87A4143A-69B6-4DFA-A6A3-EA4A5784DC99}">
      <dgm:prSet/>
      <dgm:spPr/>
      <dgm:t>
        <a:bodyPr/>
        <a:lstStyle/>
        <a:p>
          <a:endParaRPr lang="en-US"/>
        </a:p>
      </dgm:t>
    </dgm:pt>
    <dgm:pt modelId="{3BE98197-B4F8-4384-8351-EF0A831E255A}">
      <dgm:prSet phldrT="[Text]"/>
      <dgm:spPr>
        <a:blipFill rotWithShape="1">
          <a:blip xmlns:r="http://schemas.openxmlformats.org/officeDocument/2006/relationships" r:embed="rId1"/>
          <a:stretch>
            <a:fillRect r="-1162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8478F3A0-F82F-497B-8089-C1FE9467EADD}" type="parTrans" cxnId="{1867D8FE-4DAE-45F5-8620-BB7AB2FABB7A}">
      <dgm:prSet/>
      <dgm:spPr/>
      <dgm:t>
        <a:bodyPr/>
        <a:lstStyle/>
        <a:p>
          <a:endParaRPr lang="en-US"/>
        </a:p>
      </dgm:t>
    </dgm:pt>
    <dgm:pt modelId="{544FAECB-1BE0-40C0-81E3-5D35FB5E0004}" type="sibTrans" cxnId="{1867D8FE-4DAE-45F5-8620-BB7AB2FABB7A}">
      <dgm:prSet/>
      <dgm:spPr/>
      <dgm:t>
        <a:bodyPr/>
        <a:lstStyle/>
        <a:p>
          <a:endParaRPr lang="en-US"/>
        </a:p>
      </dgm:t>
    </dgm:pt>
    <dgm:pt modelId="{9D3AF4CB-1D61-43C4-B327-2B43A355FBB8}">
      <dgm:prSet phldrT="[Text]"/>
      <dgm:spPr/>
      <dgm:t>
        <a:bodyPr/>
        <a:lstStyle/>
        <a:p>
          <a:r>
            <a:rPr lang="en-US" dirty="0" smtClean="0"/>
            <a:t>Step two</a:t>
          </a:r>
          <a:endParaRPr lang="en-US" dirty="0"/>
        </a:p>
      </dgm:t>
    </dgm:pt>
    <dgm:pt modelId="{8E24D49A-8405-43C0-8530-FF321F3A44C6}" type="parTrans" cxnId="{24B478CE-5975-4320-A20B-EBC2649B272C}">
      <dgm:prSet/>
      <dgm:spPr/>
      <dgm:t>
        <a:bodyPr/>
        <a:lstStyle/>
        <a:p>
          <a:endParaRPr lang="en-US"/>
        </a:p>
      </dgm:t>
    </dgm:pt>
    <dgm:pt modelId="{A975D307-6056-4062-97D3-1A02A90387F8}" type="sibTrans" cxnId="{24B478CE-5975-4320-A20B-EBC2649B272C}">
      <dgm:prSet/>
      <dgm:spPr/>
      <dgm:t>
        <a:bodyPr/>
        <a:lstStyle/>
        <a:p>
          <a:endParaRPr lang="en-US"/>
        </a:p>
      </dgm:t>
    </dgm:pt>
    <dgm:pt modelId="{D278E454-B374-45A0-8EAD-A71A5573B7DD}">
      <dgm:prSet phldrT="[Text]"/>
      <dgm:spPr>
        <a:blipFill rotWithShape="1">
          <a:blip xmlns:r="http://schemas.openxmlformats.org/officeDocument/2006/relationships" r:embed="rId2"/>
          <a:stretch>
            <a:fillRect r="-968" b="-1198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F0A52A8D-E6D8-4187-8C03-16898F3F0AC0}" type="parTrans" cxnId="{7AC64D43-BEA6-429B-AAD9-ACEB4F9FA248}">
      <dgm:prSet/>
      <dgm:spPr/>
      <dgm:t>
        <a:bodyPr/>
        <a:lstStyle/>
        <a:p>
          <a:endParaRPr lang="en-US"/>
        </a:p>
      </dgm:t>
    </dgm:pt>
    <dgm:pt modelId="{B855F759-1A2F-4E14-95B3-7415880D0224}" type="sibTrans" cxnId="{7AC64D43-BEA6-429B-AAD9-ACEB4F9FA248}">
      <dgm:prSet/>
      <dgm:spPr/>
      <dgm:t>
        <a:bodyPr/>
        <a:lstStyle/>
        <a:p>
          <a:endParaRPr lang="en-US"/>
        </a:p>
      </dgm:t>
    </dgm:pt>
    <dgm:pt modelId="{A5B07C12-6CB1-460B-802A-E98B3EF88E0A}">
      <dgm:prSet phldrT="[Text]"/>
      <dgm:spPr/>
      <dgm:t>
        <a:bodyPr/>
        <a:lstStyle/>
        <a:p>
          <a:r>
            <a:rPr lang="en-US" dirty="0" smtClean="0"/>
            <a:t>Step three</a:t>
          </a:r>
          <a:endParaRPr lang="en-US" dirty="0"/>
        </a:p>
      </dgm:t>
    </dgm:pt>
    <dgm:pt modelId="{ED78FDD0-A089-4EA2-B826-74F22D7233BB}" type="parTrans" cxnId="{E4B5FE4C-D272-4BD1-A773-139E9592C848}">
      <dgm:prSet/>
      <dgm:spPr/>
      <dgm:t>
        <a:bodyPr/>
        <a:lstStyle/>
        <a:p>
          <a:endParaRPr lang="en-US"/>
        </a:p>
      </dgm:t>
    </dgm:pt>
    <dgm:pt modelId="{79450E01-44CF-4C6F-9236-E40E52DC8F70}" type="sibTrans" cxnId="{E4B5FE4C-D272-4BD1-A773-139E9592C848}">
      <dgm:prSet/>
      <dgm:spPr/>
      <dgm:t>
        <a:bodyPr/>
        <a:lstStyle/>
        <a:p>
          <a:endParaRPr lang="en-US"/>
        </a:p>
      </dgm:t>
    </dgm:pt>
    <dgm:pt modelId="{F028BEA1-7EC5-42B7-A9E3-831B5513E46B}">
      <dgm:prSet phldrT="[Text]"/>
      <dgm:spPr/>
      <dgm:t>
        <a:bodyPr/>
        <a:lstStyle/>
        <a:p>
          <a:r>
            <a:rPr lang="en-US" dirty="0" smtClean="0"/>
            <a:t>Check the equivalence between the update rule and </a:t>
          </a:r>
          <a:endParaRPr lang="en-US" dirty="0"/>
        </a:p>
      </dgm:t>
    </dgm:pt>
    <dgm:pt modelId="{A05B9024-3D42-4112-83BF-7553160C4DBD}" type="parTrans" cxnId="{9C7CB519-8D86-4403-B66F-FEC18B53E51A}">
      <dgm:prSet/>
      <dgm:spPr/>
      <dgm:t>
        <a:bodyPr/>
        <a:lstStyle/>
        <a:p>
          <a:endParaRPr lang="en-US"/>
        </a:p>
      </dgm:t>
    </dgm:pt>
    <dgm:pt modelId="{237F94B5-5877-4882-8C36-31921CFA1C20}" type="sibTrans" cxnId="{9C7CB519-8D86-4403-B66F-FEC18B53E51A}">
      <dgm:prSet/>
      <dgm:spPr/>
      <dgm:t>
        <a:bodyPr/>
        <a:lstStyle/>
        <a:p>
          <a:endParaRPr lang="en-US"/>
        </a:p>
      </dgm:t>
    </dgm:pt>
    <dgm:pt modelId="{6EB50E77-1244-4275-80D8-004DDB4D7EDC}" type="pres">
      <dgm:prSet presAssocID="{21D37B1B-6A78-475D-9D34-2444151EF195}" presName="linearFlow" presStyleCnt="0">
        <dgm:presLayoutVars>
          <dgm:dir/>
          <dgm:animLvl val="lvl"/>
          <dgm:resizeHandles val="exact"/>
        </dgm:presLayoutVars>
      </dgm:prSet>
      <dgm:spPr/>
    </dgm:pt>
    <dgm:pt modelId="{BFEC9FC4-FB4D-4ACD-89F1-6D86D1681B3F}" type="pres">
      <dgm:prSet presAssocID="{34EB6683-3F97-4C88-937F-F2009E457F4E}" presName="composite" presStyleCnt="0"/>
      <dgm:spPr/>
    </dgm:pt>
    <dgm:pt modelId="{7385BAF1-D838-48E2-AF01-A6B5DF5C84FE}" type="pres">
      <dgm:prSet presAssocID="{34EB6683-3F97-4C88-937F-F2009E457F4E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8BAA7E-427E-4B34-91E9-006725DC5471}" type="pres">
      <dgm:prSet presAssocID="{34EB6683-3F97-4C88-937F-F2009E457F4E}" presName="descendantText" presStyleLbl="alignAcc1" presStyleIdx="0" presStyleCnt="3" custScale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3BD843B-5DF2-4D9A-8F34-2300F879AD98}" type="pres">
      <dgm:prSet presAssocID="{3F2790F0-A13B-4FC4-AD81-4D0283400C8F}" presName="sp" presStyleCnt="0"/>
      <dgm:spPr/>
    </dgm:pt>
    <dgm:pt modelId="{54129111-A184-475B-BCB0-EF8FA6A02431}" type="pres">
      <dgm:prSet presAssocID="{9D3AF4CB-1D61-43C4-B327-2B43A355FBB8}" presName="composite" presStyleCnt="0"/>
      <dgm:spPr/>
    </dgm:pt>
    <dgm:pt modelId="{7E98D0B3-804F-4D5A-9B1F-72AD47814740}" type="pres">
      <dgm:prSet presAssocID="{9D3AF4CB-1D61-43C4-B327-2B43A355FBB8}" presName="parentText" presStyleLbl="alignNode1" presStyleIdx="1" presStyleCnt="3">
        <dgm:presLayoutVars>
          <dgm:chMax val="1"/>
          <dgm:bulletEnabled val="1"/>
        </dgm:presLayoutVars>
      </dgm:prSet>
      <dgm:spPr/>
    </dgm:pt>
    <dgm:pt modelId="{A0CE7C0E-F710-47F9-B975-8D71DF21CFC1}" type="pres">
      <dgm:prSet presAssocID="{9D3AF4CB-1D61-43C4-B327-2B43A355FBB8}" presName="descendantText" presStyleLbl="alignAcc1" presStyleIdx="1" presStyleCnt="3" custScaleY="12422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35FF06A-E21F-4706-B491-C4677F8E7B47}" type="pres">
      <dgm:prSet presAssocID="{A975D307-6056-4062-97D3-1A02A90387F8}" presName="sp" presStyleCnt="0"/>
      <dgm:spPr/>
    </dgm:pt>
    <dgm:pt modelId="{7784A3E7-9086-4BB4-B01F-D2D86CE78D27}" type="pres">
      <dgm:prSet presAssocID="{A5B07C12-6CB1-460B-802A-E98B3EF88E0A}" presName="composite" presStyleCnt="0"/>
      <dgm:spPr/>
    </dgm:pt>
    <dgm:pt modelId="{9AADEF2E-DAD8-4D6A-B160-30A7968103C8}" type="pres">
      <dgm:prSet presAssocID="{A5B07C12-6CB1-460B-802A-E98B3EF88E0A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6D2CCEB5-8F24-4E28-B4F4-F95640B761F3}" type="pres">
      <dgm:prSet presAssocID="{A5B07C12-6CB1-460B-802A-E98B3EF88E0A}" presName="descendantText" presStyleLbl="alignAcc1" presStyleIdx="2" presStyleCnt="3" custScaleY="14514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1F96110-CEF1-4AE8-90B4-58D6EC2552FA}" type="presOf" srcId="{D278E454-B374-45A0-8EAD-A71A5573B7DD}" destId="{A0CE7C0E-F710-47F9-B975-8D71DF21CFC1}" srcOrd="0" destOrd="0" presId="urn:microsoft.com/office/officeart/2005/8/layout/chevron2"/>
    <dgm:cxn modelId="{5FEBD54D-029E-46FE-84E6-8A1191C42AF6}" type="presOf" srcId="{A5B07C12-6CB1-460B-802A-E98B3EF88E0A}" destId="{9AADEF2E-DAD8-4D6A-B160-30A7968103C8}" srcOrd="0" destOrd="0" presId="urn:microsoft.com/office/officeart/2005/8/layout/chevron2"/>
    <dgm:cxn modelId="{24B478CE-5975-4320-A20B-EBC2649B272C}" srcId="{21D37B1B-6A78-475D-9D34-2444151EF195}" destId="{9D3AF4CB-1D61-43C4-B327-2B43A355FBB8}" srcOrd="1" destOrd="0" parTransId="{8E24D49A-8405-43C0-8530-FF321F3A44C6}" sibTransId="{A975D307-6056-4062-97D3-1A02A90387F8}"/>
    <dgm:cxn modelId="{DA490C9A-BCA5-45D4-8871-99A2FE0EE17D}" type="presOf" srcId="{34EB6683-3F97-4C88-937F-F2009E457F4E}" destId="{7385BAF1-D838-48E2-AF01-A6B5DF5C84FE}" srcOrd="0" destOrd="0" presId="urn:microsoft.com/office/officeart/2005/8/layout/chevron2"/>
    <dgm:cxn modelId="{E4B5FE4C-D272-4BD1-A773-139E9592C848}" srcId="{21D37B1B-6A78-475D-9D34-2444151EF195}" destId="{A5B07C12-6CB1-460B-802A-E98B3EF88E0A}" srcOrd="2" destOrd="0" parTransId="{ED78FDD0-A089-4EA2-B826-74F22D7233BB}" sibTransId="{79450E01-44CF-4C6F-9236-E40E52DC8F70}"/>
    <dgm:cxn modelId="{7DE42A68-5C8E-4209-9CA5-5A9D0E422DE7}" type="presOf" srcId="{F028BEA1-7EC5-42B7-A9E3-831B5513E46B}" destId="{6D2CCEB5-8F24-4E28-B4F4-F95640B761F3}" srcOrd="0" destOrd="0" presId="urn:microsoft.com/office/officeart/2005/8/layout/chevron2"/>
    <dgm:cxn modelId="{E5769831-ED21-47AC-A447-F982036C21E7}" type="presOf" srcId="{3BE98197-B4F8-4384-8351-EF0A831E255A}" destId="{268BAA7E-427E-4B34-91E9-006725DC5471}" srcOrd="0" destOrd="0" presId="urn:microsoft.com/office/officeart/2005/8/layout/chevron2"/>
    <dgm:cxn modelId="{87A4143A-69B6-4DFA-A6A3-EA4A5784DC99}" srcId="{21D37B1B-6A78-475D-9D34-2444151EF195}" destId="{34EB6683-3F97-4C88-937F-F2009E457F4E}" srcOrd="0" destOrd="0" parTransId="{167DB53E-F671-4D8C-AE29-6E43BF35CA5D}" sibTransId="{3F2790F0-A13B-4FC4-AD81-4D0283400C8F}"/>
    <dgm:cxn modelId="{9C7CB519-8D86-4403-B66F-FEC18B53E51A}" srcId="{A5B07C12-6CB1-460B-802A-E98B3EF88E0A}" destId="{F028BEA1-7EC5-42B7-A9E3-831B5513E46B}" srcOrd="0" destOrd="0" parTransId="{A05B9024-3D42-4112-83BF-7553160C4DBD}" sibTransId="{237F94B5-5877-4882-8C36-31921CFA1C20}"/>
    <dgm:cxn modelId="{7AC64D43-BEA6-429B-AAD9-ACEB4F9FA248}" srcId="{9D3AF4CB-1D61-43C4-B327-2B43A355FBB8}" destId="{D278E454-B374-45A0-8EAD-A71A5573B7DD}" srcOrd="0" destOrd="0" parTransId="{F0A52A8D-E6D8-4187-8C03-16898F3F0AC0}" sibTransId="{B855F759-1A2F-4E14-95B3-7415880D0224}"/>
    <dgm:cxn modelId="{F48683A4-347E-4D70-B08C-BFBC0B177C8F}" type="presOf" srcId="{9D3AF4CB-1D61-43C4-B327-2B43A355FBB8}" destId="{7E98D0B3-804F-4D5A-9B1F-72AD47814740}" srcOrd="0" destOrd="0" presId="urn:microsoft.com/office/officeart/2005/8/layout/chevron2"/>
    <dgm:cxn modelId="{45B9AABF-CFAE-48F7-B0BE-FA56A79B8696}" type="presOf" srcId="{21D37B1B-6A78-475D-9D34-2444151EF195}" destId="{6EB50E77-1244-4275-80D8-004DDB4D7EDC}" srcOrd="0" destOrd="0" presId="urn:microsoft.com/office/officeart/2005/8/layout/chevron2"/>
    <dgm:cxn modelId="{1867D8FE-4DAE-45F5-8620-BB7AB2FABB7A}" srcId="{34EB6683-3F97-4C88-937F-F2009E457F4E}" destId="{3BE98197-B4F8-4384-8351-EF0A831E255A}" srcOrd="0" destOrd="0" parTransId="{8478F3A0-F82F-497B-8089-C1FE9467EADD}" sibTransId="{544FAECB-1BE0-40C0-81E3-5D35FB5E0004}"/>
    <dgm:cxn modelId="{FC5B7E98-CAC2-4A73-92F5-74AD1519B115}" type="presParOf" srcId="{6EB50E77-1244-4275-80D8-004DDB4D7EDC}" destId="{BFEC9FC4-FB4D-4ACD-89F1-6D86D1681B3F}" srcOrd="0" destOrd="0" presId="urn:microsoft.com/office/officeart/2005/8/layout/chevron2"/>
    <dgm:cxn modelId="{9BD1A94C-B29E-4F8D-AC3A-C04CEE333C9C}" type="presParOf" srcId="{BFEC9FC4-FB4D-4ACD-89F1-6D86D1681B3F}" destId="{7385BAF1-D838-48E2-AF01-A6B5DF5C84FE}" srcOrd="0" destOrd="0" presId="urn:microsoft.com/office/officeart/2005/8/layout/chevron2"/>
    <dgm:cxn modelId="{AA864C4B-9246-4CC2-87F7-F2B1C05F28E1}" type="presParOf" srcId="{BFEC9FC4-FB4D-4ACD-89F1-6D86D1681B3F}" destId="{268BAA7E-427E-4B34-91E9-006725DC5471}" srcOrd="1" destOrd="0" presId="urn:microsoft.com/office/officeart/2005/8/layout/chevron2"/>
    <dgm:cxn modelId="{5C8246CB-B02C-42FF-9792-D4E18CFF2056}" type="presParOf" srcId="{6EB50E77-1244-4275-80D8-004DDB4D7EDC}" destId="{F3BD843B-5DF2-4D9A-8F34-2300F879AD98}" srcOrd="1" destOrd="0" presId="urn:microsoft.com/office/officeart/2005/8/layout/chevron2"/>
    <dgm:cxn modelId="{32D23538-8325-497F-9DBC-79E06E4CB379}" type="presParOf" srcId="{6EB50E77-1244-4275-80D8-004DDB4D7EDC}" destId="{54129111-A184-475B-BCB0-EF8FA6A02431}" srcOrd="2" destOrd="0" presId="urn:microsoft.com/office/officeart/2005/8/layout/chevron2"/>
    <dgm:cxn modelId="{AF8C8287-889A-4C75-B01C-584E56F1DE04}" type="presParOf" srcId="{54129111-A184-475B-BCB0-EF8FA6A02431}" destId="{7E98D0B3-804F-4D5A-9B1F-72AD47814740}" srcOrd="0" destOrd="0" presId="urn:microsoft.com/office/officeart/2005/8/layout/chevron2"/>
    <dgm:cxn modelId="{D06FD7EC-9946-4F1B-8F24-FF017484EFA3}" type="presParOf" srcId="{54129111-A184-475B-BCB0-EF8FA6A02431}" destId="{A0CE7C0E-F710-47F9-B975-8D71DF21CFC1}" srcOrd="1" destOrd="0" presId="urn:microsoft.com/office/officeart/2005/8/layout/chevron2"/>
    <dgm:cxn modelId="{F0D1555C-027E-4E8D-AE57-5FC57EDD3836}" type="presParOf" srcId="{6EB50E77-1244-4275-80D8-004DDB4D7EDC}" destId="{135FF06A-E21F-4706-B491-C4677F8E7B47}" srcOrd="3" destOrd="0" presId="urn:microsoft.com/office/officeart/2005/8/layout/chevron2"/>
    <dgm:cxn modelId="{D4F1E78C-4DAE-4F4D-9C86-0B6C97C310D8}" type="presParOf" srcId="{6EB50E77-1244-4275-80D8-004DDB4D7EDC}" destId="{7784A3E7-9086-4BB4-B01F-D2D86CE78D27}" srcOrd="4" destOrd="0" presId="urn:microsoft.com/office/officeart/2005/8/layout/chevron2"/>
    <dgm:cxn modelId="{8CEC58A4-905C-4E7E-8636-6C0264A1256D}" type="presParOf" srcId="{7784A3E7-9086-4BB4-B01F-D2D86CE78D27}" destId="{9AADEF2E-DAD8-4D6A-B160-30A7968103C8}" srcOrd="0" destOrd="0" presId="urn:microsoft.com/office/officeart/2005/8/layout/chevron2"/>
    <dgm:cxn modelId="{84D03D5D-20E1-49BE-988E-649E381A749C}" type="presParOf" srcId="{7784A3E7-9086-4BB4-B01F-D2D86CE78D27}" destId="{6D2CCEB5-8F24-4E28-B4F4-F95640B761F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5506DB-F99E-4426-A699-2A9556B3207F}">
      <dsp:nvSpPr>
        <dsp:cNvPr id="0" name=""/>
        <dsp:cNvSpPr/>
      </dsp:nvSpPr>
      <dsp:spPr>
        <a:xfrm>
          <a:off x="0" y="1136"/>
          <a:ext cx="6572296" cy="49087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Gradient decent? </a:t>
          </a:r>
          <a:endParaRPr lang="zh-CN" altLang="en-US" sz="3200" kern="1200" dirty="0"/>
        </a:p>
      </dsp:txBody>
      <dsp:txXfrm>
        <a:off x="23962" y="25098"/>
        <a:ext cx="6524372" cy="442946"/>
      </dsp:txXfrm>
    </dsp:sp>
    <dsp:sp modelId="{A14BD7E7-E85A-4E35-93AB-DD431F6D45C3}">
      <dsp:nvSpPr>
        <dsp:cNvPr id="0" name=""/>
        <dsp:cNvSpPr/>
      </dsp:nvSpPr>
      <dsp:spPr>
        <a:xfrm>
          <a:off x="0" y="498567"/>
          <a:ext cx="6572296" cy="9439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8670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zh-CN" sz="2800" kern="1200" dirty="0" smtClean="0"/>
            <a:t>Convergence can be slow</a:t>
          </a:r>
          <a:endParaRPr lang="zh-CN" altLang="en-US" sz="2800" kern="1200" dirty="0"/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zh-CN" sz="2800" kern="1200" dirty="0" smtClean="0"/>
            <a:t>Sensitive to the step size</a:t>
          </a:r>
          <a:endParaRPr lang="zh-CN" altLang="en-US" sz="2800" kern="1200" dirty="0"/>
        </a:p>
      </dsp:txBody>
      <dsp:txXfrm>
        <a:off x="0" y="498567"/>
        <a:ext cx="6572296" cy="943920"/>
      </dsp:txXfrm>
    </dsp:sp>
    <dsp:sp modelId="{F48D147E-349B-42B5-B1FC-7F2A7FA3CAC7}">
      <dsp:nvSpPr>
        <dsp:cNvPr id="0" name=""/>
        <dsp:cNvSpPr/>
      </dsp:nvSpPr>
      <dsp:spPr>
        <a:xfrm>
          <a:off x="0" y="1442487"/>
          <a:ext cx="6572296" cy="46341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Conjugate gradient?</a:t>
          </a:r>
          <a:endParaRPr lang="zh-CN" altLang="en-US" sz="3200" kern="1200" dirty="0"/>
        </a:p>
      </dsp:txBody>
      <dsp:txXfrm>
        <a:off x="22622" y="1465109"/>
        <a:ext cx="6527052" cy="418171"/>
      </dsp:txXfrm>
    </dsp:sp>
    <dsp:sp modelId="{A221D3B8-AF50-4450-874C-9469DA707C9A}">
      <dsp:nvSpPr>
        <dsp:cNvPr id="0" name=""/>
        <dsp:cNvSpPr/>
      </dsp:nvSpPr>
      <dsp:spPr>
        <a:xfrm>
          <a:off x="0" y="1905902"/>
          <a:ext cx="6572296" cy="9439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8670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zh-CN" sz="2800" kern="1200" dirty="0" smtClean="0"/>
            <a:t>More complicated to complement</a:t>
          </a:r>
          <a:endParaRPr lang="zh-CN" altLang="en-US" sz="2800" kern="1200" dirty="0"/>
        </a:p>
      </dsp:txBody>
      <dsp:txXfrm>
        <a:off x="0" y="1905902"/>
        <a:ext cx="6572296" cy="9439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6C6968E-F790-44A0-97B2-44EC269B9409}">
      <dsp:nvSpPr>
        <dsp:cNvPr id="0" name=""/>
        <dsp:cNvSpPr/>
      </dsp:nvSpPr>
      <dsp:spPr>
        <a:xfrm>
          <a:off x="0" y="0"/>
          <a:ext cx="3845569" cy="151768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8704" tIns="170688" rIns="298704" bIns="170688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4200" kern="1200" dirty="0" smtClean="0"/>
            <a:t>Euclidean distance </a:t>
          </a:r>
          <a:endParaRPr lang="zh-CN" altLang="en-US" sz="4200" kern="1200" dirty="0"/>
        </a:p>
      </dsp:txBody>
      <dsp:txXfrm>
        <a:off x="0" y="0"/>
        <a:ext cx="3845569" cy="1517688"/>
      </dsp:txXfrm>
    </dsp:sp>
    <dsp:sp modelId="{AD542D87-0F50-40D5-869E-C6DCEFC13C63}">
      <dsp:nvSpPr>
        <dsp:cNvPr id="0" name=""/>
        <dsp:cNvSpPr/>
      </dsp:nvSpPr>
      <dsp:spPr>
        <a:xfrm>
          <a:off x="0" y="1518902"/>
          <a:ext cx="3845569" cy="2919659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4028" tIns="224028" rIns="298704" bIns="336042" numCol="1" spcCol="1270" anchor="t" anchorCtr="0">
          <a:noAutofit/>
        </a:bodyPr>
        <a:lstStyle/>
        <a:p>
          <a:pPr marL="285750" lvl="1" indent="-285750" algn="l" defTabSz="1866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altLang="en-US" sz="4200" kern="1200" dirty="0"/>
        </a:p>
      </dsp:txBody>
      <dsp:txXfrm>
        <a:off x="0" y="1518902"/>
        <a:ext cx="3845569" cy="2919659"/>
      </dsp:txXfrm>
    </dsp:sp>
    <dsp:sp modelId="{E8764F31-C609-4396-83B7-4E27BDB8B726}">
      <dsp:nvSpPr>
        <dsp:cNvPr id="0" name=""/>
        <dsp:cNvSpPr/>
      </dsp:nvSpPr>
      <dsp:spPr>
        <a:xfrm>
          <a:off x="4384030" y="0"/>
          <a:ext cx="3845569" cy="151768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8704" tIns="170688" rIns="298704" bIns="170688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4200" kern="1200" dirty="0" smtClean="0"/>
            <a:t>Divergence </a:t>
          </a:r>
          <a:endParaRPr lang="zh-CN" altLang="en-US" sz="4200" kern="1200" dirty="0"/>
        </a:p>
      </dsp:txBody>
      <dsp:txXfrm>
        <a:off x="4384030" y="0"/>
        <a:ext cx="3845569" cy="1517688"/>
      </dsp:txXfrm>
    </dsp:sp>
    <dsp:sp modelId="{F6071E12-1F0D-4263-9FA1-8B5407407CC4}">
      <dsp:nvSpPr>
        <dsp:cNvPr id="0" name=""/>
        <dsp:cNvSpPr/>
      </dsp:nvSpPr>
      <dsp:spPr>
        <a:xfrm>
          <a:off x="4384030" y="1543045"/>
          <a:ext cx="3845569" cy="2957548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4028" tIns="224028" rIns="298704" bIns="336042" numCol="1" spcCol="1270" anchor="t" anchorCtr="0">
          <a:noAutofit/>
        </a:bodyPr>
        <a:lstStyle/>
        <a:p>
          <a:pPr marL="285750" lvl="1" indent="-285750" algn="l" defTabSz="1866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zh-CN" altLang="en-US" sz="4200" kern="1200" dirty="0"/>
        </a:p>
      </dsp:txBody>
      <dsp:txXfrm>
        <a:off x="4384030" y="1543045"/>
        <a:ext cx="3845569" cy="295754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385BAF1-D838-48E2-AF01-A6B5DF5C84FE}">
      <dsp:nvSpPr>
        <dsp:cNvPr id="0" name=""/>
        <dsp:cNvSpPr/>
      </dsp:nvSpPr>
      <dsp:spPr>
        <a:xfrm rot="5400000">
          <a:off x="-185140" y="186450"/>
          <a:ext cx="1234270" cy="863989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Step one</a:t>
          </a:r>
          <a:endParaRPr lang="en-US" sz="1500" kern="1200" dirty="0"/>
        </a:p>
      </dsp:txBody>
      <dsp:txXfrm rot="-5400000">
        <a:off x="1" y="433305"/>
        <a:ext cx="863989" cy="370281"/>
      </dsp:txXfrm>
    </dsp:sp>
    <dsp:sp modelId="{268BAA7E-427E-4B34-91E9-006725DC5471}">
      <dsp:nvSpPr>
        <dsp:cNvPr id="0" name=""/>
        <dsp:cNvSpPr/>
      </dsp:nvSpPr>
      <dsp:spPr>
        <a:xfrm rot="5400000">
          <a:off x="3078856" y="-2213557"/>
          <a:ext cx="802276" cy="523201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2400" kern="1200" dirty="0" smtClean="0"/>
            <a:t>Show </a:t>
          </a:r>
          <a14:m xmlns:a14="http://schemas.microsoft.com/office/drawing/2010/main">
            <m:oMath xmlns:m="http://schemas.openxmlformats.org/officeDocument/2006/math">
              <m:r>
                <a:rPr lang="en-US" sz="2400" b="0" i="1" kern="1200" smtClean="0">
                  <a:latin typeface="Cambria Math"/>
                </a:rPr>
                <m:t>𝐺</m:t>
              </m:r>
              <m:r>
                <a:rPr lang="en-US" sz="2400" b="0" i="1" kern="1200" smtClean="0">
                  <a:latin typeface="Cambria Math"/>
                </a:rPr>
                <m:t>(</m:t>
              </m:r>
              <m:r>
                <a:rPr lang="en-US" sz="2400" b="0" i="1" kern="1200" smtClean="0">
                  <a:latin typeface="Cambria Math"/>
                </a:rPr>
                <m:t>h</m:t>
              </m:r>
              <m:r>
                <a:rPr lang="en-US" sz="2400" b="0" i="1" kern="1200" smtClean="0">
                  <a:latin typeface="Cambria Math"/>
                </a:rPr>
                <m:t>,</m:t>
              </m:r>
              <m:sSup>
                <m:sSupPr>
                  <m:ctrlPr>
                    <a:rPr lang="en-US" sz="2400" b="0" i="1" kern="1200" smtClean="0">
                      <a:latin typeface="Cambria Math"/>
                    </a:rPr>
                  </m:ctrlPr>
                </m:sSupPr>
                <m:e>
                  <m:r>
                    <a:rPr lang="en-US" sz="2400" b="0" i="1" kern="1200" smtClean="0">
                      <a:latin typeface="Cambria Math"/>
                    </a:rPr>
                    <m:t>h</m:t>
                  </m:r>
                </m:e>
                <m:sup>
                  <m:r>
                    <a:rPr lang="en-US" sz="2400" b="0" i="1" kern="1200" smtClean="0">
                      <a:latin typeface="Cambria Math"/>
                    </a:rPr>
                    <m:t>𝑡</m:t>
                  </m:r>
                </m:sup>
              </m:sSup>
              <m:r>
                <a:rPr lang="en-US" sz="2400" b="0" i="1" kern="1200" smtClean="0">
                  <a:latin typeface="Cambria Math"/>
                </a:rPr>
                <m:t>)</m:t>
              </m:r>
            </m:oMath>
          </a14:m>
          <a:r>
            <a:rPr lang="en-US" sz="2400" kern="1200" dirty="0" smtClean="0"/>
            <a:t> </a:t>
          </a:r>
          <a:r>
            <a:rPr lang="en-US" altLang="zh-CN" sz="2400" kern="1200" dirty="0" smtClean="0"/>
            <a:t> is an auxiliary function for </a:t>
          </a:r>
          <a14:m xmlns:a14="http://schemas.microsoft.com/office/drawing/2010/main">
            <m:oMath xmlns:m="http://schemas.openxmlformats.org/officeDocument/2006/math">
              <m:r>
                <a:rPr lang="en-US" sz="2400" b="0" i="1" kern="1200" smtClean="0">
                  <a:latin typeface="Cambria Math"/>
                </a:rPr>
                <m:t>𝐹</m:t>
              </m:r>
              <m:r>
                <a:rPr lang="en-US" sz="2400" i="1" kern="1200">
                  <a:latin typeface="Cambria Math"/>
                </a:rPr>
                <m:t>(</m:t>
              </m:r>
              <m:r>
                <a:rPr lang="en-US" sz="2400" i="1" kern="1200">
                  <a:latin typeface="Cambria Math"/>
                </a:rPr>
                <m:t>h</m:t>
              </m:r>
              <m:r>
                <a:rPr lang="en-US" sz="2400" i="1" kern="1200">
                  <a:latin typeface="Cambria Math"/>
                </a:rPr>
                <m:t>)</m:t>
              </m:r>
            </m:oMath>
          </a14:m>
          <a:endParaRPr lang="en-US" sz="2400" kern="1200" dirty="0"/>
        </a:p>
      </dsp:txBody>
      <dsp:txXfrm rot="-5400000">
        <a:off x="863989" y="40474"/>
        <a:ext cx="5192846" cy="723948"/>
      </dsp:txXfrm>
    </dsp:sp>
    <dsp:sp modelId="{7E98D0B3-804F-4D5A-9B1F-72AD47814740}">
      <dsp:nvSpPr>
        <dsp:cNvPr id="0" name=""/>
        <dsp:cNvSpPr/>
      </dsp:nvSpPr>
      <dsp:spPr>
        <a:xfrm rot="5400000">
          <a:off x="-185140" y="1284242"/>
          <a:ext cx="1234270" cy="863989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Step two</a:t>
          </a:r>
          <a:endParaRPr lang="en-US" sz="1500" kern="1200" dirty="0"/>
        </a:p>
      </dsp:txBody>
      <dsp:txXfrm rot="-5400000">
        <a:off x="1" y="1531097"/>
        <a:ext cx="863989" cy="370281"/>
      </dsp:txXfrm>
    </dsp:sp>
    <dsp:sp modelId="{A0CE7C0E-F710-47F9-B975-8D71DF21CFC1}">
      <dsp:nvSpPr>
        <dsp:cNvPr id="0" name=""/>
        <dsp:cNvSpPr/>
      </dsp:nvSpPr>
      <dsp:spPr>
        <a:xfrm rot="5400000">
          <a:off x="3021778" y="-1115765"/>
          <a:ext cx="916431" cy="523201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 dirty="0" smtClean="0"/>
            <a:t>Obtain the update rule </a:t>
          </a:r>
          <a:r>
            <a:rPr lang="en-US" altLang="zh-CN" sz="2400" kern="1200" dirty="0" smtClean="0"/>
            <a:t>by setting the gradient of </a:t>
          </a:r>
          <a14:m xmlns:a14="http://schemas.microsoft.com/office/drawing/2010/main">
            <m:oMath xmlns:m="http://schemas.openxmlformats.org/officeDocument/2006/math">
              <m:r>
                <a:rPr lang="en-US" sz="2400" b="0" i="1" kern="1200" smtClean="0">
                  <a:latin typeface="Cambria Math"/>
                </a:rPr>
                <m:t>𝐺</m:t>
              </m:r>
              <m:r>
                <a:rPr lang="en-US" sz="2400" b="0" i="1" kern="1200" smtClean="0">
                  <a:latin typeface="Cambria Math"/>
                </a:rPr>
                <m:t>(</m:t>
              </m:r>
              <m:r>
                <a:rPr lang="en-US" sz="2400" b="0" i="1" kern="1200" smtClean="0">
                  <a:latin typeface="Cambria Math"/>
                </a:rPr>
                <m:t>h</m:t>
              </m:r>
              <m:r>
                <a:rPr lang="en-US" sz="2400" b="0" i="1" kern="1200" smtClean="0">
                  <a:latin typeface="Cambria Math"/>
                </a:rPr>
                <m:t>,</m:t>
              </m:r>
              <m:sSup>
                <m:sSupPr>
                  <m:ctrlPr>
                    <a:rPr lang="en-US" sz="2400" b="0" i="1" kern="1200" smtClean="0">
                      <a:latin typeface="Cambria Math"/>
                    </a:rPr>
                  </m:ctrlPr>
                </m:sSupPr>
                <m:e>
                  <m:r>
                    <a:rPr lang="en-US" sz="2400" b="0" i="1" kern="1200" smtClean="0">
                      <a:latin typeface="Cambria Math"/>
                    </a:rPr>
                    <m:t>h</m:t>
                  </m:r>
                </m:e>
                <m:sup>
                  <m:r>
                    <a:rPr lang="en-US" sz="2400" b="0" i="1" kern="1200" smtClean="0">
                      <a:latin typeface="Cambria Math"/>
                    </a:rPr>
                    <m:t>𝑡</m:t>
                  </m:r>
                </m:sup>
              </m:sSup>
              <m:r>
                <a:rPr lang="en-US" sz="2400" b="0" i="1" kern="1200" smtClean="0">
                  <a:latin typeface="Cambria Math"/>
                </a:rPr>
                <m:t>)</m:t>
              </m:r>
            </m:oMath>
          </a14:m>
          <a:r>
            <a:rPr lang="en-US" sz="2400" kern="1200" dirty="0" smtClean="0"/>
            <a:t> </a:t>
          </a:r>
          <a:r>
            <a:rPr lang="en-US" altLang="zh-CN" sz="2400" kern="1200" dirty="0" smtClean="0"/>
            <a:t> to zero</a:t>
          </a:r>
          <a:endParaRPr lang="en-US" sz="2400" kern="1200" dirty="0"/>
        </a:p>
      </dsp:txBody>
      <dsp:txXfrm rot="-5400000">
        <a:off x="863989" y="1086760"/>
        <a:ext cx="5187274" cy="826959"/>
      </dsp:txXfrm>
    </dsp:sp>
    <dsp:sp modelId="{9AADEF2E-DAD8-4D6A-B160-30A7968103C8}">
      <dsp:nvSpPr>
        <dsp:cNvPr id="0" name=""/>
        <dsp:cNvSpPr/>
      </dsp:nvSpPr>
      <dsp:spPr>
        <a:xfrm rot="5400000">
          <a:off x="-185140" y="2365488"/>
          <a:ext cx="1234270" cy="863989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Step three</a:t>
          </a:r>
          <a:endParaRPr lang="en-US" sz="1500" kern="1200" dirty="0"/>
        </a:p>
      </dsp:txBody>
      <dsp:txXfrm rot="-5400000">
        <a:off x="1" y="2612343"/>
        <a:ext cx="863989" cy="370281"/>
      </dsp:txXfrm>
    </dsp:sp>
    <dsp:sp modelId="{6D2CCEB5-8F24-4E28-B4F4-F95640B761F3}">
      <dsp:nvSpPr>
        <dsp:cNvPr id="0" name=""/>
        <dsp:cNvSpPr/>
      </dsp:nvSpPr>
      <dsp:spPr>
        <a:xfrm rot="5400000">
          <a:off x="3038325" y="-34519"/>
          <a:ext cx="883338" cy="523201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 dirty="0" smtClean="0"/>
            <a:t>Check the equivalence between the update rule and </a:t>
          </a:r>
          <a:endParaRPr lang="en-US" sz="2400" kern="1200" dirty="0"/>
        </a:p>
      </dsp:txBody>
      <dsp:txXfrm rot="-5400000">
        <a:off x="863990" y="2182937"/>
        <a:ext cx="5188889" cy="79709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385BAF1-D838-48E2-AF01-A6B5DF5C84FE}">
      <dsp:nvSpPr>
        <dsp:cNvPr id="0" name=""/>
        <dsp:cNvSpPr/>
      </dsp:nvSpPr>
      <dsp:spPr>
        <a:xfrm rot="5400000">
          <a:off x="-184313" y="185552"/>
          <a:ext cx="1228754" cy="860128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Step one</a:t>
          </a:r>
          <a:endParaRPr lang="en-US" sz="1500" kern="1200" dirty="0"/>
        </a:p>
      </dsp:txBody>
      <dsp:txXfrm rot="-5400000">
        <a:off x="0" y="431303"/>
        <a:ext cx="860128" cy="368626"/>
      </dsp:txXfrm>
    </dsp:sp>
    <dsp:sp modelId="{268BAA7E-427E-4B34-91E9-006725DC5471}">
      <dsp:nvSpPr>
        <dsp:cNvPr id="0" name=""/>
        <dsp:cNvSpPr/>
      </dsp:nvSpPr>
      <dsp:spPr>
        <a:xfrm rot="5400000">
          <a:off x="3595114" y="-2733747"/>
          <a:ext cx="798690" cy="6268663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2400" kern="1200" dirty="0" smtClean="0"/>
            <a:t>Show </a:t>
          </a:r>
          <a14:m xmlns:a14="http://schemas.microsoft.com/office/drawing/2010/main">
            <m:oMath xmlns:m="http://schemas.openxmlformats.org/officeDocument/2006/math">
              <m:r>
                <a:rPr lang="en-US" sz="2400" b="0" i="1" kern="1200" smtClean="0">
                  <a:latin typeface="Cambria Math"/>
                </a:rPr>
                <m:t>𝐺</m:t>
              </m:r>
              <m:r>
                <a:rPr lang="en-US" sz="2400" b="0" i="1" kern="1200" smtClean="0">
                  <a:latin typeface="Cambria Math"/>
                </a:rPr>
                <m:t>(</m:t>
              </m:r>
              <m:r>
                <a:rPr lang="en-US" sz="2400" b="0" i="1" kern="1200" smtClean="0">
                  <a:latin typeface="Cambria Math"/>
                </a:rPr>
                <m:t>h</m:t>
              </m:r>
              <m:r>
                <a:rPr lang="en-US" sz="2400" b="0" i="1" kern="1200" smtClean="0">
                  <a:latin typeface="Cambria Math"/>
                </a:rPr>
                <m:t>,</m:t>
              </m:r>
              <m:sSup>
                <m:sSupPr>
                  <m:ctrlPr>
                    <a:rPr lang="en-US" sz="2400" b="0" i="1" kern="1200" smtClean="0">
                      <a:latin typeface="Cambria Math"/>
                    </a:rPr>
                  </m:ctrlPr>
                </m:sSupPr>
                <m:e>
                  <m:r>
                    <a:rPr lang="en-US" sz="2400" b="0" i="1" kern="1200" smtClean="0">
                      <a:latin typeface="Cambria Math"/>
                    </a:rPr>
                    <m:t>h</m:t>
                  </m:r>
                </m:e>
                <m:sup>
                  <m:r>
                    <a:rPr lang="en-US" sz="2400" b="0" i="1" kern="1200" smtClean="0">
                      <a:latin typeface="Cambria Math"/>
                    </a:rPr>
                    <m:t>𝑡</m:t>
                  </m:r>
                </m:sup>
              </m:sSup>
              <m:r>
                <a:rPr lang="en-US" sz="2400" b="0" i="1" kern="1200" smtClean="0">
                  <a:latin typeface="Cambria Math"/>
                </a:rPr>
                <m:t>)</m:t>
              </m:r>
            </m:oMath>
          </a14:m>
          <a:r>
            <a:rPr lang="en-US" sz="2400" kern="1200" dirty="0" smtClean="0"/>
            <a:t> </a:t>
          </a:r>
          <a:r>
            <a:rPr lang="en-US" altLang="zh-CN" sz="2400" kern="1200" dirty="0" smtClean="0"/>
            <a:t> is an auxiliary function for </a:t>
          </a:r>
          <a14:m xmlns:a14="http://schemas.microsoft.com/office/drawing/2010/main">
            <m:oMath xmlns:m="http://schemas.openxmlformats.org/officeDocument/2006/math">
              <m:r>
                <a:rPr lang="en-US" sz="2400" b="0" i="1" kern="1200" smtClean="0">
                  <a:latin typeface="Cambria Math"/>
                </a:rPr>
                <m:t>𝐹</m:t>
              </m:r>
              <m:r>
                <a:rPr lang="en-US" sz="2400" i="1" kern="1200">
                  <a:latin typeface="Cambria Math"/>
                </a:rPr>
                <m:t>(</m:t>
              </m:r>
              <m:r>
                <a:rPr lang="en-US" sz="2400" i="1" kern="1200">
                  <a:latin typeface="Cambria Math"/>
                </a:rPr>
                <m:t>h</m:t>
              </m:r>
              <m:r>
                <a:rPr lang="en-US" sz="2400" i="1" kern="1200">
                  <a:latin typeface="Cambria Math"/>
                </a:rPr>
                <m:t>)</m:t>
              </m:r>
            </m:oMath>
          </a14:m>
          <a:endParaRPr lang="en-US" sz="2400" kern="1200" dirty="0"/>
        </a:p>
      </dsp:txBody>
      <dsp:txXfrm rot="-5400000">
        <a:off x="860128" y="40228"/>
        <a:ext cx="6229674" cy="720712"/>
      </dsp:txXfrm>
    </dsp:sp>
    <dsp:sp modelId="{7E98D0B3-804F-4D5A-9B1F-72AD47814740}">
      <dsp:nvSpPr>
        <dsp:cNvPr id="0" name=""/>
        <dsp:cNvSpPr/>
      </dsp:nvSpPr>
      <dsp:spPr>
        <a:xfrm rot="5400000">
          <a:off x="-184313" y="1328228"/>
          <a:ext cx="1228754" cy="860128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Step two</a:t>
          </a:r>
          <a:endParaRPr lang="en-US" sz="1500" kern="1200" dirty="0"/>
        </a:p>
      </dsp:txBody>
      <dsp:txXfrm rot="-5400000">
        <a:off x="0" y="1573979"/>
        <a:ext cx="860128" cy="368626"/>
      </dsp:txXfrm>
    </dsp:sp>
    <dsp:sp modelId="{A0CE7C0E-F710-47F9-B975-8D71DF21CFC1}">
      <dsp:nvSpPr>
        <dsp:cNvPr id="0" name=""/>
        <dsp:cNvSpPr/>
      </dsp:nvSpPr>
      <dsp:spPr>
        <a:xfrm rot="5400000">
          <a:off x="3498361" y="-1591071"/>
          <a:ext cx="992197" cy="6268663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 dirty="0" smtClean="0"/>
            <a:t>Obtain the update rule </a:t>
          </a:r>
          <a:r>
            <a:rPr lang="en-US" altLang="zh-CN" sz="2400" kern="1200" dirty="0" smtClean="0"/>
            <a:t>by setting the gradient of </a:t>
          </a:r>
          <a14:m xmlns:a14="http://schemas.microsoft.com/office/drawing/2010/main">
            <m:oMath xmlns:m="http://schemas.openxmlformats.org/officeDocument/2006/math">
              <m:r>
                <a:rPr lang="en-US" sz="2400" b="0" i="1" kern="1200" smtClean="0">
                  <a:latin typeface="Cambria Math"/>
                </a:rPr>
                <m:t>𝐺</m:t>
              </m:r>
              <m:r>
                <a:rPr lang="en-US" sz="2400" b="0" i="1" kern="1200" smtClean="0">
                  <a:latin typeface="Cambria Math"/>
                </a:rPr>
                <m:t>(</m:t>
              </m:r>
              <m:r>
                <a:rPr lang="en-US" sz="2400" b="0" i="1" kern="1200" smtClean="0">
                  <a:latin typeface="Cambria Math"/>
                </a:rPr>
                <m:t>h</m:t>
              </m:r>
              <m:r>
                <a:rPr lang="en-US" sz="2400" b="0" i="1" kern="1200" smtClean="0">
                  <a:latin typeface="Cambria Math"/>
                </a:rPr>
                <m:t>,</m:t>
              </m:r>
              <m:sSup>
                <m:sSupPr>
                  <m:ctrlPr>
                    <a:rPr lang="en-US" sz="2400" b="0" i="1" kern="1200" smtClean="0">
                      <a:latin typeface="Cambria Math"/>
                    </a:rPr>
                  </m:ctrlPr>
                </m:sSupPr>
                <m:e>
                  <m:r>
                    <a:rPr lang="en-US" sz="2400" b="0" i="1" kern="1200" smtClean="0">
                      <a:latin typeface="Cambria Math"/>
                    </a:rPr>
                    <m:t>h</m:t>
                  </m:r>
                </m:e>
                <m:sup>
                  <m:r>
                    <a:rPr lang="en-US" sz="2400" b="0" i="1" kern="1200" smtClean="0">
                      <a:latin typeface="Cambria Math"/>
                    </a:rPr>
                    <m:t>𝑡</m:t>
                  </m:r>
                </m:sup>
              </m:sSup>
              <m:r>
                <a:rPr lang="en-US" sz="2400" b="0" i="1" kern="1200" smtClean="0">
                  <a:latin typeface="Cambria Math"/>
                </a:rPr>
                <m:t>)</m:t>
              </m:r>
            </m:oMath>
          </a14:m>
          <a:r>
            <a:rPr lang="en-US" sz="2400" kern="1200" dirty="0" smtClean="0"/>
            <a:t> </a:t>
          </a:r>
          <a:r>
            <a:rPr lang="en-US" altLang="zh-CN" sz="2400" kern="1200" dirty="0" smtClean="0"/>
            <a:t> to zero</a:t>
          </a:r>
          <a:endParaRPr lang="en-US" sz="2400" kern="1200" dirty="0"/>
        </a:p>
      </dsp:txBody>
      <dsp:txXfrm rot="-5400000">
        <a:off x="860129" y="1095596"/>
        <a:ext cx="6220228" cy="895327"/>
      </dsp:txXfrm>
    </dsp:sp>
    <dsp:sp modelId="{9AADEF2E-DAD8-4D6A-B160-30A7968103C8}">
      <dsp:nvSpPr>
        <dsp:cNvPr id="0" name=""/>
        <dsp:cNvSpPr/>
      </dsp:nvSpPr>
      <dsp:spPr>
        <a:xfrm rot="5400000">
          <a:off x="-184313" y="2554447"/>
          <a:ext cx="1228754" cy="860128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Step three</a:t>
          </a:r>
          <a:endParaRPr lang="en-US" sz="1500" kern="1200" dirty="0"/>
        </a:p>
      </dsp:txBody>
      <dsp:txXfrm rot="-5400000">
        <a:off x="0" y="2800198"/>
        <a:ext cx="860128" cy="368626"/>
      </dsp:txXfrm>
    </dsp:sp>
    <dsp:sp modelId="{6D2CCEB5-8F24-4E28-B4F4-F95640B761F3}">
      <dsp:nvSpPr>
        <dsp:cNvPr id="0" name=""/>
        <dsp:cNvSpPr/>
      </dsp:nvSpPr>
      <dsp:spPr>
        <a:xfrm rot="5400000">
          <a:off x="3414818" y="-364852"/>
          <a:ext cx="1159283" cy="6268663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 dirty="0" smtClean="0"/>
            <a:t>Check the equivalence between the update rule and </a:t>
          </a:r>
          <a:endParaRPr lang="en-US" sz="2400" kern="1200" dirty="0"/>
        </a:p>
      </dsp:txBody>
      <dsp:txXfrm rot="-5400000">
        <a:off x="860128" y="2246430"/>
        <a:ext cx="6212071" cy="104609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D524D5-E883-41C2-961B-C9F5BF5707E5}" type="datetimeFigureOut">
              <a:rPr lang="zh-CN" altLang="en-US" smtClean="0"/>
              <a:t>2012/9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D013F-260C-4CE8-956B-B28326768D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559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D013F-260C-4CE8-956B-B28326768D3D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9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9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9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9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9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9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2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0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microsoft.com/office/2007/relationships/diagramDrawing" Target="../diagrams/drawing3.xml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diagramColors" Target="../diagrams/colors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diagramQuickStyle" Target="../diagrams/quickStyle3.xml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3.bin"/><Relationship Id="rId10" Type="http://schemas.openxmlformats.org/officeDocument/2006/relationships/diagramLayout" Target="../diagrams/layout3.xml"/><Relationship Id="rId4" Type="http://schemas.openxmlformats.org/officeDocument/2006/relationships/image" Target="../media/image22.wmf"/><Relationship Id="rId9" Type="http://schemas.openxmlformats.org/officeDocument/2006/relationships/diagramData" Target="../diagrams/data3.xml"/><Relationship Id="rId14" Type="http://schemas.openxmlformats.org/officeDocument/2006/relationships/diagramData" Target="../diagrams/data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7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6.xml"/><Relationship Id="rId13" Type="http://schemas.openxmlformats.org/officeDocument/2006/relationships/oleObject" Target="../embeddings/oleObject33.bin"/><Relationship Id="rId3" Type="http://schemas.openxmlformats.org/officeDocument/2006/relationships/diagramData" Target="../diagrams/data5.xml"/><Relationship Id="rId7" Type="http://schemas.microsoft.com/office/2007/relationships/diagramDrawing" Target="../diagrams/drawing4.xml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diagramColors" Target="../diagrams/colors4.xml"/><Relationship Id="rId11" Type="http://schemas.openxmlformats.org/officeDocument/2006/relationships/oleObject" Target="../embeddings/oleObject32.bin"/><Relationship Id="rId5" Type="http://schemas.openxmlformats.org/officeDocument/2006/relationships/diagramQuickStyle" Target="../diagrams/quickStyle4.xml"/><Relationship Id="rId10" Type="http://schemas.openxmlformats.org/officeDocument/2006/relationships/image" Target="../media/image38.wmf"/><Relationship Id="rId4" Type="http://schemas.openxmlformats.org/officeDocument/2006/relationships/diagramLayout" Target="../diagrams/layout4.xml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7.wmf"/><Relationship Id="rId3" Type="http://schemas.openxmlformats.org/officeDocument/2006/relationships/image" Target="../media/image49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7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8.wmf"/><Relationship Id="rId5" Type="http://schemas.openxmlformats.org/officeDocument/2006/relationships/diagramQuickStyle" Target="../diagrams/quickStyle2.xml"/><Relationship Id="rId10" Type="http://schemas.openxmlformats.org/officeDocument/2006/relationships/oleObject" Target="../embeddings/oleObject8.bin"/><Relationship Id="rId4" Type="http://schemas.openxmlformats.org/officeDocument/2006/relationships/diagramLayout" Target="../diagrams/layout2.xml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png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728" y="1571612"/>
            <a:ext cx="7358114" cy="3929090"/>
          </a:xfrm>
        </p:spPr>
        <p:txBody>
          <a:bodyPr>
            <a:normAutofit/>
          </a:bodyPr>
          <a:lstStyle/>
          <a:p>
            <a:pPr algn="ctr">
              <a:buNone/>
            </a:pPr>
            <a:endParaRPr lang="en-US" altLang="zh-CN" sz="4000" dirty="0" smtClean="0"/>
          </a:p>
          <a:p>
            <a:pPr algn="ctr">
              <a:buNone/>
            </a:pPr>
            <a:r>
              <a:rPr lang="en-US" altLang="zh-CN" sz="4400" dirty="0" smtClean="0"/>
              <a:t>Algorithms for</a:t>
            </a:r>
          </a:p>
          <a:p>
            <a:pPr algn="ctr">
              <a:buNone/>
            </a:pPr>
            <a:r>
              <a:rPr lang="en-US" altLang="zh-CN" sz="4400" dirty="0" smtClean="0"/>
              <a:t> Non-negative Matrix Factorization</a:t>
            </a:r>
          </a:p>
          <a:p>
            <a:pPr algn="r"/>
            <a:endParaRPr lang="en-US" altLang="zh-CN" sz="2400" dirty="0" smtClean="0"/>
          </a:p>
          <a:p>
            <a:pPr algn="r"/>
            <a:r>
              <a:rPr lang="en-US" altLang="zh-CN" sz="2000" dirty="0" smtClean="0"/>
              <a:t>By D. D. Lee and H. S. Seung,2001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ofs of converge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709120"/>
              </a:xfrm>
            </p:spPr>
            <p:txBody>
              <a:bodyPr/>
              <a:lstStyle/>
              <a:p>
                <a:r>
                  <a:rPr lang="en-US" altLang="zh-CN" dirty="0" smtClean="0"/>
                  <a:t>Define an auxiliary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𝐺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h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 for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𝐹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h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Find a local minimum of G by iterating the update </a:t>
                </a:r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The sequence converges to a local minimum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𝐹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h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endParaRPr lang="zh-CN" altLang="en-US" dirty="0" err="1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709120"/>
              </a:xfrm>
              <a:blipFill rotWithShape="1">
                <a:blip r:embed="rId3"/>
                <a:stretch>
                  <a:fillRect l="-1630" t="-1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14480" y="2143116"/>
          <a:ext cx="5357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4" imgW="2539800" imgH="266400" progId="Equation.DSMT4">
                  <p:embed/>
                </p:oleObj>
              </mc:Choice>
              <mc:Fallback>
                <p:oleObj name="Equation" r:id="rId4" imgW="25398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143116"/>
                        <a:ext cx="53578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57422" y="3786190"/>
          <a:ext cx="3661198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6" imgW="1917360" imgH="419040" progId="Equation.DSMT4">
                  <p:embed/>
                </p:oleObj>
              </mc:Choice>
              <mc:Fallback>
                <p:oleObj name="Equation" r:id="rId6" imgW="19173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786190"/>
                        <a:ext cx="3661198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14414" y="5643578"/>
          <a:ext cx="67341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8" imgW="3288960" imgH="279360" progId="Equation.DSMT4">
                  <p:embed/>
                </p:oleObj>
              </mc:Choice>
              <mc:Fallback>
                <p:oleObj name="Equation" r:id="rId8" imgW="32889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5643578"/>
                        <a:ext cx="67341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uxiliary Function</a:t>
            </a:r>
            <a:endParaRPr lang="zh-CN" altLang="en-US" dirty="0"/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000232" y="1214422"/>
            <a:ext cx="4325275" cy="3114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214546" y="4500570"/>
          <a:ext cx="3660775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4" imgW="1917360" imgH="419040" progId="Equation.DSMT4">
                  <p:embed/>
                </p:oleObj>
              </mc:Choice>
              <mc:Fallback>
                <p:oleObj name="Equation" r:id="rId4" imgW="19173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4500570"/>
                        <a:ext cx="3660775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Updates for H of Euclidean dista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544616"/>
          </a:xfrm>
        </p:spPr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 algn="ctr">
              <a:buNone/>
            </a:pPr>
            <a:endParaRPr lang="en-US" altLang="zh-CN" dirty="0" smtClean="0"/>
          </a:p>
          <a:p>
            <a:pPr marL="0" indent="0" algn="ctr">
              <a:buNone/>
            </a:pP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 </a:t>
            </a:r>
            <a:r>
              <a:rPr lang="en-US" altLang="zh-CN" dirty="0" smtClean="0"/>
              <a:t>Proving </a:t>
            </a:r>
            <a:r>
              <a:rPr lang="en-US" altLang="zh-CN" dirty="0" smtClean="0"/>
              <a:t>steps</a:t>
            </a:r>
            <a:r>
              <a:rPr lang="en-US" altLang="zh-CN" dirty="0" smtClean="0"/>
              <a:t>: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23832"/>
              </p:ext>
            </p:extLst>
          </p:nvPr>
        </p:nvGraphicFramePr>
        <p:xfrm>
          <a:off x="1115615" y="1052736"/>
          <a:ext cx="326971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3" imgW="1993680" imgH="583920" progId="Equation.DSMT4">
                  <p:embed/>
                </p:oleObj>
              </mc:Choice>
              <mc:Fallback>
                <p:oleObj name="Equation" r:id="rId3" imgW="199368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5" y="1052736"/>
                        <a:ext cx="326971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259937"/>
              </p:ext>
            </p:extLst>
          </p:nvPr>
        </p:nvGraphicFramePr>
        <p:xfrm>
          <a:off x="1115616" y="1700808"/>
          <a:ext cx="692908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5" imgW="4597200" imgH="444240" progId="Equation.DSMT4">
                  <p:embed/>
                </p:oleObj>
              </mc:Choice>
              <mc:Fallback>
                <p:oleObj name="Equation" r:id="rId5" imgW="45972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00808"/>
                        <a:ext cx="692908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200172"/>
              </p:ext>
            </p:extLst>
          </p:nvPr>
        </p:nvGraphicFramePr>
        <p:xfrm>
          <a:off x="1115616" y="2420888"/>
          <a:ext cx="360904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7" imgW="2273040" imgH="317160" progId="Equation.DSMT4">
                  <p:embed/>
                </p:oleObj>
              </mc:Choice>
              <mc:Fallback>
                <p:oleObj name="Equation" r:id="rId7" imgW="227304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20888"/>
                        <a:ext cx="3609041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Diagram 3"/>
              <p:cNvGraphicFramePr/>
              <p:nvPr>
                <p:extLst>
                  <p:ext uri="{D42A27DB-BD31-4B8C-83A1-F6EECF244321}">
                    <p14:modId xmlns:p14="http://schemas.microsoft.com/office/powerpoint/2010/main" val="337210630"/>
                  </p:ext>
                </p:extLst>
              </p:nvPr>
            </p:nvGraphicFramePr>
            <p:xfrm>
              <a:off x="1547664" y="3356992"/>
              <a:ext cx="6096000" cy="341592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" r:lo="rId10" r:qs="rId11" r:cs="rId12"/>
              </a:graphicData>
            </a:graphic>
          </p:graphicFrame>
        </mc:Choice>
        <mc:Fallback>
          <p:graphicFrame>
            <p:nvGraphicFramePr>
              <p:cNvPr id="4" name="Diagram 3"/>
              <p:cNvGraphicFramePr/>
              <p:nvPr>
                <p:extLst>
                  <p:ext uri="{D42A27DB-BD31-4B8C-83A1-F6EECF244321}">
                    <p14:modId xmlns:p14="http://schemas.microsoft.com/office/powerpoint/2010/main" val="337210630"/>
                  </p:ext>
                </p:extLst>
              </p:nvPr>
            </p:nvGraphicFramePr>
            <p:xfrm>
              <a:off x="1547664" y="3356992"/>
              <a:ext cx="6096000" cy="341592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" r:lo="rId10" r:qs="rId11" r:cs="rId12"/>
              </a:graphicData>
            </a:graphic>
          </p:graphicFrame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463043"/>
              </p:ext>
            </p:extLst>
          </p:nvPr>
        </p:nvGraphicFramePr>
        <p:xfrm>
          <a:off x="4860032" y="5877272"/>
          <a:ext cx="1879600" cy="54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15" imgW="1879560" imgH="761760" progId="Equation.DSMT4">
                  <p:embed/>
                </p:oleObj>
              </mc:Choice>
              <mc:Fallback>
                <p:oleObj name="Equation" r:id="rId15" imgW="1879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0032" y="5877272"/>
                        <a:ext cx="1879600" cy="545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8229600" cy="922114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 smtClean="0"/>
                  <a:t>Auxiliary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𝐺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1" i="1" smtClean="0">
                        <a:latin typeface="Cambria Math"/>
                      </a:rPr>
                      <m:t>𝒉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𝒉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𝐹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1" i="1">
                        <a:latin typeface="Cambria Math"/>
                      </a:rPr>
                      <m:t>𝒉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8229600" cy="922114"/>
              </a:xfrm>
              <a:blipFill rotWithShape="1">
                <a:blip r:embed="rId3"/>
                <a:stretch>
                  <a:fillRect b="-16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857403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/>
                          </a:rPr>
                          <m:t>𝒉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</a:rPr>
                                      <m:t>𝑎</m:t>
                                    </m:r>
                                  </m:sub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𝑾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𝑖𝑎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𝒉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d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2000" dirty="0" smtClean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/>
                          </a:rPr>
                          <m:t>𝒉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𝐹</m:t>
                    </m:r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latin typeface="Cambria Math"/>
                          </a:rPr>
                          <m:t>𝒉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𝒉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000" b="1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𝒉</m:t>
                                </m:r>
                              </m:e>
                              <m:sup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𝒕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000" i="1" smtClean="0">
                        <a:latin typeface="Cambria Math"/>
                        <a:ea typeface="Cambria Math"/>
                      </a:rPr>
                      <m:t>∇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𝐹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latin typeface="Cambria Math"/>
                                <a:ea typeface="Cambria Math"/>
                              </a:rPr>
                              <m:t>𝒉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000" dirty="0" smtClean="0"/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𝒉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latin typeface="Cambria Math"/>
                                  </a:rPr>
                                  <m:t>𝒉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sz="200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latin typeface="Cambria Math"/>
                                <a:ea typeface="Cambria Math"/>
                              </a:rPr>
                              <m:t>𝑾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𝑾</m:t>
                        </m:r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𝒉</m:t>
                        </m:r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𝒉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endParaRPr lang="en-US" sz="2000" dirty="0" smtClean="0"/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𝐺</m:t>
                    </m:r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b="1" i="1">
                        <a:latin typeface="Cambria Math"/>
                      </a:rPr>
                      <m:t>𝒉</m:t>
                    </m:r>
                    <m:r>
                      <a:rPr lang="en-US" sz="2000" i="1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>
                            <a:latin typeface="Cambria Math"/>
                          </a:rPr>
                          <m:t>𝒉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𝐹</m:t>
                    </m:r>
                    <m:r>
                      <a:rPr lang="en-US" sz="2000" i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>
                            <a:latin typeface="Cambria Math"/>
                          </a:rPr>
                          <m:t>𝒉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/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𝒉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latin typeface="Cambria Math"/>
                                  </a:rPr>
                                  <m:t>𝒉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000" i="1">
                        <a:latin typeface="Cambria Math"/>
                        <a:ea typeface="Cambria Math"/>
                      </a:rPr>
                      <m:t>𝛻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𝐹</m:t>
                    </m:r>
                    <m:d>
                      <m:d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/>
                                <a:ea typeface="Cambria Math"/>
                              </a:rPr>
                              <m:t>𝒉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000" dirty="0"/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𝒉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latin typeface="Cambria Math"/>
                                  </a:rPr>
                                  <m:t>𝒉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𝐾</m:t>
                    </m:r>
                    <m:d>
                      <m:d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1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latin typeface="Cambria Math"/>
                                <a:ea typeface="Cambria Math"/>
                              </a:rPr>
                              <m:t>𝒉</m:t>
                            </m:r>
                          </m:e>
                          <m:sup>
                            <m:r>
                              <a:rPr lang="en-US" sz="2000" b="1" i="1" smtClean="0">
                                <a:latin typeface="Cambria Math"/>
                                <a:ea typeface="Cambria Math"/>
                              </a:rPr>
                              <m:t>𝒕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𝒉</m:t>
                        </m:r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𝒉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857403"/>
              </a:xfrm>
              <a:blipFill rotWithShape="1">
                <a:blip r:embed="rId4"/>
                <a:stretch>
                  <a:fillRect l="-593" t="-8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915391"/>
              </p:ext>
            </p:extLst>
          </p:nvPr>
        </p:nvGraphicFramePr>
        <p:xfrm>
          <a:off x="755576" y="3933056"/>
          <a:ext cx="67548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5" imgW="3809880" imgH="342720" progId="Equation.DSMT4">
                  <p:embed/>
                </p:oleObj>
              </mc:Choice>
              <mc:Fallback>
                <p:oleObj name="Equation" r:id="rId5" imgW="3809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3933056"/>
                        <a:ext cx="6754812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860869"/>
              </p:ext>
            </p:extLst>
          </p:nvPr>
        </p:nvGraphicFramePr>
        <p:xfrm>
          <a:off x="755650" y="3429000"/>
          <a:ext cx="461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7" imgW="2031840" imgH="241200" progId="Equation.DSMT4">
                  <p:embed/>
                </p:oleObj>
              </mc:Choice>
              <mc:Fallback>
                <p:oleObj name="Equation" r:id="rId7" imgW="2031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650" y="3429000"/>
                        <a:ext cx="4610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78533"/>
              </p:ext>
            </p:extLst>
          </p:nvPr>
        </p:nvGraphicFramePr>
        <p:xfrm>
          <a:off x="769938" y="2852738"/>
          <a:ext cx="6019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9" imgW="3365280" imgH="228600" progId="Equation.DSMT4">
                  <p:embed/>
                </p:oleObj>
              </mc:Choice>
              <mc:Fallback>
                <p:oleObj name="Equation" r:id="rId9" imgW="336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8" y="2852738"/>
                        <a:ext cx="60198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730858"/>
              </p:ext>
            </p:extLst>
          </p:nvPr>
        </p:nvGraphicFramePr>
        <p:xfrm>
          <a:off x="1404938" y="4508500"/>
          <a:ext cx="5256212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11" imgW="2323800" imgH="863280" progId="Equation.DSMT4">
                  <p:embed/>
                </p:oleObj>
              </mc:Choice>
              <mc:Fallback>
                <p:oleObj name="Equation" r:id="rId11" imgW="2323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4938" y="4508500"/>
                        <a:ext cx="5256212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1048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dirty="0" smtClean="0"/>
                  <a:t>Minimum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𝐺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1" i="1">
                        <a:latin typeface="Cambria Math"/>
                      </a:rPr>
                      <m:t>𝒉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</a:rPr>
                          <m:t>𝒉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nd update rules</a:t>
                </a:r>
                <a:endParaRPr lang="en-US" dirty="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593" r="-2593" b="-3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By reversing the role of H and W,</a:t>
            </a:r>
            <a:r>
              <a:rPr lang="en-US" i="1" dirty="0" smtClean="0"/>
              <a:t>F</a:t>
            </a:r>
            <a:r>
              <a:rPr lang="en-US" dirty="0" smtClean="0"/>
              <a:t> can be shown to be non-increasing under the update rules of for W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501424"/>
              </p:ext>
            </p:extLst>
          </p:nvPr>
        </p:nvGraphicFramePr>
        <p:xfrm>
          <a:off x="854075" y="1557338"/>
          <a:ext cx="75803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4" imgW="4190760" imgH="419040" progId="Equation.DSMT4">
                  <p:embed/>
                </p:oleObj>
              </mc:Choice>
              <mc:Fallback>
                <p:oleObj name="Equation" r:id="rId4" imgW="4190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075" y="1557338"/>
                        <a:ext cx="7580313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84314"/>
              </p:ext>
            </p:extLst>
          </p:nvPr>
        </p:nvGraphicFramePr>
        <p:xfrm>
          <a:off x="899592" y="2492896"/>
          <a:ext cx="3343275" cy="9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6" imgW="1244520" imgH="457200" progId="Equation.DSMT4">
                  <p:embed/>
                </p:oleObj>
              </mc:Choice>
              <mc:Fallback>
                <p:oleObj name="Equation" r:id="rId6" imgW="124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2492896"/>
                        <a:ext cx="3343275" cy="9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207330"/>
              </p:ext>
            </p:extLst>
          </p:nvPr>
        </p:nvGraphicFramePr>
        <p:xfrm>
          <a:off x="971600" y="3573016"/>
          <a:ext cx="29559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8" imgW="1523880" imgH="482400" progId="Equation.DSMT4">
                  <p:embed/>
                </p:oleObj>
              </mc:Choice>
              <mc:Fallback>
                <p:oleObj name="Equation" r:id="rId8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600" y="3573016"/>
                        <a:ext cx="2955925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4752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Updates for H of </a:t>
            </a:r>
            <a:r>
              <a:rPr lang="en-US" altLang="zh-CN" dirty="0" smtClean="0"/>
              <a:t>divergenc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678974651"/>
                  </p:ext>
                </p:extLst>
              </p:nvPr>
            </p:nvGraphicFramePr>
            <p:xfrm>
              <a:off x="1043608" y="3068960"/>
              <a:ext cx="7128792" cy="360012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" r:lo="rId4" r:qs="rId5" r:cs="rId6"/>
              </a:graphicData>
            </a:graphic>
          </p:graphicFrame>
        </mc:Choice>
        <mc:Fallback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678974651"/>
                  </p:ext>
                </p:extLst>
              </p:nvPr>
            </p:nvGraphicFramePr>
            <p:xfrm>
              <a:off x="1043608" y="3068960"/>
              <a:ext cx="7128792" cy="360012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4" r:qs="rId5" r:cs="rId6"/>
              </a:graphicData>
            </a:graphic>
          </p:graphicFrame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710616"/>
              </p:ext>
            </p:extLst>
          </p:nvPr>
        </p:nvGraphicFramePr>
        <p:xfrm>
          <a:off x="1323975" y="2133600"/>
          <a:ext cx="70659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9" imgW="5029200" imgH="533160" progId="Equation.DSMT4">
                  <p:embed/>
                </p:oleObj>
              </mc:Choice>
              <mc:Fallback>
                <p:oleObj name="Equation" r:id="rId9" imgW="5029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3975" y="2133600"/>
                        <a:ext cx="70659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71139"/>
              </p:ext>
            </p:extLst>
          </p:nvPr>
        </p:nvGraphicFramePr>
        <p:xfrm>
          <a:off x="1365250" y="1268413"/>
          <a:ext cx="39798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11" imgW="2679480" imgH="533160" progId="Equation.DSMT4">
                  <p:embed/>
                </p:oleObj>
              </mc:Choice>
              <mc:Fallback>
                <p:oleObj name="Equation" r:id="rId11" imgW="2679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5250" y="1268413"/>
                        <a:ext cx="3979863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053380"/>
              </p:ext>
            </p:extLst>
          </p:nvPr>
        </p:nvGraphicFramePr>
        <p:xfrm>
          <a:off x="3563888" y="5733256"/>
          <a:ext cx="1584176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13" imgW="1663560" imgH="622080" progId="Equation.DSMT4">
                  <p:embed/>
                </p:oleObj>
              </mc:Choice>
              <mc:Fallback>
                <p:oleObj name="Equation" r:id="rId13" imgW="1663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63888" y="5733256"/>
                        <a:ext cx="1584176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826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8229600" cy="922114"/>
              </a:xfrm>
            </p:spPr>
            <p:txBody>
              <a:bodyPr/>
              <a:lstStyle/>
              <a:p>
                <a:r>
                  <a:rPr lang="en-US" dirty="0"/>
                  <a:t>Proof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𝐺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1" i="1">
                        <a:latin typeface="Cambria Math"/>
                      </a:rPr>
                      <m:t>𝒉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</a:rPr>
                          <m:t>𝒉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/>
                  <a:t>by convexity</a:t>
                </a: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8229600" cy="922114"/>
              </a:xfrm>
              <a:blipFill rotWithShape="1">
                <a:blip r:embed="rId3"/>
                <a:stretch>
                  <a:fillRect t="-4636" b="-23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convexity of log function</a:t>
            </a:r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04519"/>
              </p:ext>
            </p:extLst>
          </p:nvPr>
        </p:nvGraphicFramePr>
        <p:xfrm>
          <a:off x="971600" y="1196752"/>
          <a:ext cx="434105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4" imgW="2679480" imgH="533160" progId="Equation.DSMT4">
                  <p:embed/>
                </p:oleObj>
              </mc:Choice>
              <mc:Fallback>
                <p:oleObj name="Equation" r:id="rId4" imgW="2679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196752"/>
                        <a:ext cx="4341054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996194"/>
              </p:ext>
            </p:extLst>
          </p:nvPr>
        </p:nvGraphicFramePr>
        <p:xfrm>
          <a:off x="1043608" y="2060848"/>
          <a:ext cx="678932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6" imgW="5029200" imgH="533160" progId="Equation.DSMT4">
                  <p:embed/>
                </p:oleObj>
              </mc:Choice>
              <mc:Fallback>
                <p:oleObj name="Equation" r:id="rId6" imgW="5029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608" y="2060848"/>
                        <a:ext cx="678932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93761"/>
              </p:ext>
            </p:extLst>
          </p:nvPr>
        </p:nvGraphicFramePr>
        <p:xfrm>
          <a:off x="899592" y="3645024"/>
          <a:ext cx="5504409" cy="792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8" imgW="3416040" imgH="431640" progId="Equation.DSMT4">
                  <p:embed/>
                </p:oleObj>
              </mc:Choice>
              <mc:Fallback>
                <p:oleObj name="Equation" r:id="rId8" imgW="341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9592" y="3645024"/>
                        <a:ext cx="5504409" cy="792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571767"/>
              </p:ext>
            </p:extLst>
          </p:nvPr>
        </p:nvGraphicFramePr>
        <p:xfrm>
          <a:off x="971600" y="4509120"/>
          <a:ext cx="1656184" cy="71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10" imgW="952200" imgH="482400" progId="Equation.DSMT4">
                  <p:embed/>
                </p:oleObj>
              </mc:Choice>
              <mc:Fallback>
                <p:oleObj name="Equation" r:id="rId10" imgW="952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1600" y="4509120"/>
                        <a:ext cx="1656184" cy="719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956391"/>
              </p:ext>
            </p:extLst>
          </p:nvPr>
        </p:nvGraphicFramePr>
        <p:xfrm>
          <a:off x="899592" y="5301208"/>
          <a:ext cx="6469141" cy="86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12" imgW="4787640" imgH="533160" progId="Equation.DSMT4">
                  <p:embed/>
                </p:oleObj>
              </mc:Choice>
              <mc:Fallback>
                <p:oleObj name="Equation" r:id="rId12" imgW="4787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9592" y="5301208"/>
                        <a:ext cx="6469141" cy="864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94490"/>
              </p:ext>
            </p:extLst>
          </p:nvPr>
        </p:nvGraphicFramePr>
        <p:xfrm>
          <a:off x="3181350" y="47720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81350" y="47720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697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dirty="0"/>
                  <a:t>Minimum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𝐺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1" i="1">
                        <a:latin typeface="Cambria Math"/>
                      </a:rPr>
                      <m:t>𝒉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</a:rPr>
                          <m:t>𝒉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/>
                  <a:t>and update rules</a:t>
                </a: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593" r="-2593" b="-3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y reversing the role of H and </a:t>
            </a:r>
            <a:r>
              <a:rPr lang="en-US" altLang="zh-CN" dirty="0" smtClean="0"/>
              <a:t>W, the update rule for W can similarly be shown to be non-increasing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33592"/>
              </p:ext>
            </p:extLst>
          </p:nvPr>
        </p:nvGraphicFramePr>
        <p:xfrm>
          <a:off x="827584" y="1412776"/>
          <a:ext cx="4968552" cy="85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4" imgW="2628720" imgH="482400" progId="Equation.DSMT4">
                  <p:embed/>
                </p:oleObj>
              </mc:Choice>
              <mc:Fallback>
                <p:oleObj name="Equation" r:id="rId4" imgW="2628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584" y="1412776"/>
                        <a:ext cx="4968552" cy="859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83935"/>
              </p:ext>
            </p:extLst>
          </p:nvPr>
        </p:nvGraphicFramePr>
        <p:xfrm>
          <a:off x="899592" y="2348880"/>
          <a:ext cx="345638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6" imgW="1854000" imgH="558720" progId="Equation.DSMT4">
                  <p:embed/>
                </p:oleObj>
              </mc:Choice>
              <mc:Fallback>
                <p:oleObj name="Equation" r:id="rId6" imgW="1854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2348880"/>
                        <a:ext cx="3456384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255907"/>
              </p:ext>
            </p:extLst>
          </p:nvPr>
        </p:nvGraphicFramePr>
        <p:xfrm>
          <a:off x="971600" y="3429000"/>
          <a:ext cx="292532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8" imgW="2222280" imgH="711000" progId="Equation.DSMT4">
                  <p:embed/>
                </p:oleObj>
              </mc:Choice>
              <mc:Fallback>
                <p:oleObj name="Equation" r:id="rId8" imgW="2222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600" y="3429000"/>
                        <a:ext cx="2925325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148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MF</a:t>
            </a:r>
          </a:p>
          <a:p>
            <a:r>
              <a:rPr lang="en-US" altLang="zh-CN" dirty="0" smtClean="0"/>
              <a:t>Cost Functions</a:t>
            </a:r>
          </a:p>
          <a:p>
            <a:r>
              <a:rPr lang="en-US" altLang="zh-CN" dirty="0" smtClean="0"/>
              <a:t>Multiplicative update rules</a:t>
            </a:r>
          </a:p>
          <a:p>
            <a:r>
              <a:rPr lang="en-US" altLang="zh-CN" dirty="0" smtClean="0"/>
              <a:t>Interpretation as gradient descent</a:t>
            </a:r>
          </a:p>
          <a:p>
            <a:r>
              <a:rPr lang="en-US" altLang="zh-CN" dirty="0" smtClean="0"/>
              <a:t>Proving the monotonic convergenc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MF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/>
          <a:lstStyle/>
          <a:p>
            <a:r>
              <a:rPr lang="en-US" altLang="zh-CN" dirty="0" smtClean="0"/>
              <a:t>Nonnegative Matrix:</a:t>
            </a:r>
            <a:endParaRPr lang="en-US" dirty="0" smtClean="0"/>
          </a:p>
          <a:p>
            <a:r>
              <a:rPr lang="en-US" dirty="0" smtClean="0"/>
              <a:t>Non-negative matrix factorization</a:t>
            </a:r>
            <a:r>
              <a:rPr lang="en-US" altLang="zh-CN" dirty="0" smtClean="0"/>
              <a:t>(NMF):Using </a:t>
            </a:r>
            <a:r>
              <a:rPr lang="en-US" dirty="0" smtClean="0"/>
              <a:t>two non-negative matrices to approximate another non</a:t>
            </a:r>
            <a:r>
              <a:rPr lang="en-US" altLang="zh-CN" dirty="0" smtClean="0"/>
              <a:t>-negative matrix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ignificance: Relatively few basis vectors are used to represent many data vectors.</a:t>
            </a:r>
          </a:p>
          <a:p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500562" y="1643050"/>
          <a:ext cx="3316227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1244520" imgH="241200" progId="Equation.DSMT4">
                  <p:embed/>
                </p:oleObj>
              </mc:Choice>
              <mc:Fallback>
                <p:oleObj name="Equation" r:id="rId3" imgW="12445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1643050"/>
                        <a:ext cx="3316227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57224" y="3714752"/>
          <a:ext cx="6491287" cy="12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2527200" imgH="482400" progId="Equation.DSMT4">
                  <p:embed/>
                </p:oleObj>
              </mc:Choice>
              <mc:Fallback>
                <p:oleObj name="Equation" r:id="rId5" imgW="25272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714752"/>
                        <a:ext cx="6491287" cy="1285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st Fun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29196"/>
          </a:xfrm>
        </p:spPr>
        <p:txBody>
          <a:bodyPr/>
          <a:lstStyle/>
          <a:p>
            <a:r>
              <a:rPr lang="en-US" altLang="zh-CN" dirty="0" smtClean="0"/>
              <a:t>Quantify the quality of approximation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Square of the Euclidean distance between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  and </a:t>
            </a:r>
            <a:r>
              <a:rPr lang="en-US" altLang="zh-CN" i="1" dirty="0" smtClean="0"/>
              <a:t>B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Generalized </a:t>
            </a:r>
            <a:r>
              <a:rPr lang="en-US" altLang="zh-CN" dirty="0" err="1" smtClean="0"/>
              <a:t>Kullback-Leibler</a:t>
            </a:r>
            <a:r>
              <a:rPr lang="en-US" altLang="zh-CN" dirty="0" smtClean="0"/>
              <a:t> divergence of A from B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442491"/>
              </p:ext>
            </p:extLst>
          </p:nvPr>
        </p:nvGraphicFramePr>
        <p:xfrm>
          <a:off x="1643042" y="3643314"/>
          <a:ext cx="5072098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" imgW="1917360" imgH="533160" progId="Equation.DSMT4">
                  <p:embed/>
                </p:oleObj>
              </mc:Choice>
              <mc:Fallback>
                <p:oleObj name="Equation" r:id="rId3" imgW="19173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643314"/>
                        <a:ext cx="5072098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43042" y="5214950"/>
          <a:ext cx="5572164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5" imgW="2908080" imgH="634680" progId="Equation.DSMT4">
                  <p:embed/>
                </p:oleObj>
              </mc:Choice>
              <mc:Fallback>
                <p:oleObj name="Equation" r:id="rId5" imgW="290808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5214950"/>
                        <a:ext cx="5572164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ptimization Problem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14948"/>
          </a:xfrm>
        </p:spPr>
        <p:txBody>
          <a:bodyPr/>
          <a:lstStyle/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/>
              <a:t>Problem 1:</a:t>
            </a:r>
          </a:p>
          <a:p>
            <a:pPr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Problem 2: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57488" y="1857364"/>
          <a:ext cx="2500330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914400" imgH="558720" progId="Equation.DSMT4">
                  <p:embed/>
                </p:oleObj>
              </mc:Choice>
              <mc:Fallback>
                <p:oleObj name="Equation" r:id="rId3" imgW="91440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1857364"/>
                        <a:ext cx="2500330" cy="1357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928926" y="3571876"/>
          <a:ext cx="2622100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5" imgW="1079280" imgH="558720" progId="Equation.DSMT4">
                  <p:embed/>
                </p:oleObj>
              </mc:Choice>
              <mc:Fallback>
                <p:oleObj name="Equation" r:id="rId5" imgW="107928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3571876"/>
                        <a:ext cx="2622100" cy="1357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w to tackle the problems above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/>
          <a:lstStyle/>
          <a:p>
            <a:r>
              <a:rPr lang="en-US" altLang="zh-CN" dirty="0" smtClean="0"/>
              <a:t>They are convex in W only or H only, but not convex in both variables together.</a:t>
            </a:r>
          </a:p>
          <a:p>
            <a:r>
              <a:rPr lang="en-US" altLang="zh-CN" dirty="0" smtClean="0"/>
              <a:t>Goal: Finding local minima</a:t>
            </a:r>
          </a:p>
        </p:txBody>
      </p:sp>
      <p:graphicFrame>
        <p:nvGraphicFramePr>
          <p:cNvPr id="5" name="图示 4"/>
          <p:cNvGraphicFramePr/>
          <p:nvPr/>
        </p:nvGraphicFramePr>
        <p:xfrm>
          <a:off x="571472" y="3571876"/>
          <a:ext cx="6572296" cy="28575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82660"/>
          </a:xfrm>
        </p:spPr>
        <p:txBody>
          <a:bodyPr/>
          <a:lstStyle/>
          <a:p>
            <a:r>
              <a:rPr lang="en-US" altLang="zh-CN" dirty="0" smtClean="0"/>
              <a:t>Multiplicative update rules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28596" y="1428736"/>
          <a:ext cx="8229600" cy="45005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8596" y="2928934"/>
          <a:ext cx="3857652" cy="285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8" imgW="1879560" imgH="1473120" progId="Equation.DSMT4">
                  <p:embed/>
                </p:oleObj>
              </mc:Choice>
              <mc:Fallback>
                <p:oleObj name="Equation" r:id="rId8" imgW="1879560" imgH="1473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928934"/>
                        <a:ext cx="3857652" cy="2857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786314" y="2928934"/>
          <a:ext cx="3838226" cy="292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0" imgW="2222280" imgH="1447560" progId="Equation.DSMT4">
                  <p:embed/>
                </p:oleObj>
              </mc:Choice>
              <mc:Fallback>
                <p:oleObj name="Equation" r:id="rId10" imgW="2222280" imgH="1447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2928934"/>
                        <a:ext cx="3838226" cy="2928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7158" y="5929330"/>
            <a:ext cx="8286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he Euclidean distance and divergence are not increasing under the update rules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radient dec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radient decent for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he sequence        converges to </a:t>
            </a:r>
          </a:p>
          <a:p>
            <a:pPr>
              <a:buNone/>
            </a:pPr>
            <a:r>
              <a:rPr lang="en-US" altLang="zh-CN" dirty="0" smtClean="0"/>
              <a:t> 	the desired local minimum.</a:t>
            </a:r>
          </a:p>
          <a:p>
            <a:pPr>
              <a:buNone/>
            </a:pPr>
            <a:r>
              <a:rPr lang="en-US" altLang="zh-CN" dirty="0" smtClean="0"/>
              <a:t>	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14810" y="1714488"/>
          <a:ext cx="7810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4" imgW="431640" imgH="266400" progId="Equation.DSMT4">
                  <p:embed/>
                </p:oleObj>
              </mc:Choice>
              <mc:Fallback>
                <p:oleObj name="Equation" r:id="rId4" imgW="43164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1714488"/>
                        <a:ext cx="78105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72198" y="3143248"/>
            <a:ext cx="2774109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57224" y="2214554"/>
          <a:ext cx="7404125" cy="89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7" imgW="4952880" imgH="482400" progId="Equation.DSMT4">
                  <p:embed/>
                </p:oleObj>
              </mc:Choice>
              <mc:Fallback>
                <p:oleObj name="Equation" r:id="rId7" imgW="49528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214554"/>
                        <a:ext cx="7404125" cy="894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86116" y="3429000"/>
          <a:ext cx="596895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9" imgW="393480" imgH="380880" progId="Equation.DSMT4">
                  <p:embed/>
                </p:oleObj>
              </mc:Choice>
              <mc:Fallback>
                <p:oleObj name="Equation" r:id="rId9" imgW="393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429000"/>
                        <a:ext cx="596895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ultiplicative </a:t>
            </a:r>
            <a:r>
              <a:rPr lang="en-US" altLang="zh-CN" dirty="0" err="1" smtClean="0"/>
              <a:t>vs</a:t>
            </a:r>
            <a:r>
              <a:rPr lang="en-US" altLang="zh-CN" dirty="0" smtClean="0"/>
              <a:t> additive update rules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500034" y="1357298"/>
            <a:ext cx="8229600" cy="5286412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Euclidean distance    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Divergence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Is it convergent, even if </a:t>
            </a:r>
            <a:r>
              <a:rPr lang="el-GR" altLang="zh-CN" i="1" dirty="0" smtClean="0"/>
              <a:t>η</a:t>
            </a:r>
            <a:r>
              <a:rPr lang="en-US" altLang="zh-CN" dirty="0" smtClean="0"/>
              <a:t> is not necessarily small enough?</a:t>
            </a:r>
            <a:endParaRPr lang="zh-CN" altLang="en-US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928662" y="1785926"/>
          <a:ext cx="4382818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3" imgW="2882880" imgH="939600" progId="Equation.DSMT4">
                  <p:embed/>
                </p:oleObj>
              </mc:Choice>
              <mc:Fallback>
                <p:oleObj name="Equation" r:id="rId3" imgW="288288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785926"/>
                        <a:ext cx="4382818" cy="1428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34937"/>
              </p:ext>
            </p:extLst>
          </p:nvPr>
        </p:nvGraphicFramePr>
        <p:xfrm>
          <a:off x="5857884" y="2000240"/>
          <a:ext cx="2408241" cy="976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5" imgW="1879560" imgH="761760" progId="Equation.DSMT4">
                  <p:embed/>
                </p:oleObj>
              </mc:Choice>
              <mc:Fallback>
                <p:oleObj name="Equation" r:id="rId5" imgW="1879560" imgH="761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2000240"/>
                        <a:ext cx="2408241" cy="976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44746"/>
              </p:ext>
            </p:extLst>
          </p:nvPr>
        </p:nvGraphicFramePr>
        <p:xfrm>
          <a:off x="5929322" y="4143380"/>
          <a:ext cx="2678925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7" imgW="2222280" imgH="711000" progId="Equation.DSMT4">
                  <p:embed/>
                </p:oleObj>
              </mc:Choice>
              <mc:Fallback>
                <p:oleObj name="Equation" r:id="rId7" imgW="222228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4143380"/>
                        <a:ext cx="2678925" cy="85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928662" y="3786190"/>
          <a:ext cx="3929090" cy="1592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9" imgW="2819160" imgH="1143000" progId="Equation.DSMT4">
                  <p:embed/>
                </p:oleObj>
              </mc:Choice>
              <mc:Fallback>
                <p:oleObj name="Equation" r:id="rId9" imgW="2819160" imgH="1143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786190"/>
                        <a:ext cx="3929090" cy="1592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7</TotalTime>
  <Words>596</Words>
  <Application>Microsoft Office PowerPoint</Application>
  <PresentationFormat>On-screen Show (4:3)</PresentationFormat>
  <Paragraphs>108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主题</vt:lpstr>
      <vt:lpstr>Equation</vt:lpstr>
      <vt:lpstr>MathType 6.0 Equation</vt:lpstr>
      <vt:lpstr>PowerPoint Presentation</vt:lpstr>
      <vt:lpstr>Contents</vt:lpstr>
      <vt:lpstr>NMF</vt:lpstr>
      <vt:lpstr>Cost Function</vt:lpstr>
      <vt:lpstr>Optimization Problems</vt:lpstr>
      <vt:lpstr>How to tackle the problems above?</vt:lpstr>
      <vt:lpstr>Multiplicative update rules</vt:lpstr>
      <vt:lpstr>Gradient decent</vt:lpstr>
      <vt:lpstr>Multiplicative vs additive update rules</vt:lpstr>
      <vt:lpstr>Proofs of converge</vt:lpstr>
      <vt:lpstr>Auxiliary Function</vt:lpstr>
      <vt:lpstr>Updates for H of Euclidean distance</vt:lpstr>
      <vt:lpstr>Auxiliary function G(h,h^t) for F(h)</vt:lpstr>
      <vt:lpstr>Minimum of G(h,h^t) and update rules</vt:lpstr>
      <vt:lpstr>Updates for H of divergence</vt:lpstr>
      <vt:lpstr>Proof of G(h,h^t) by convexity</vt:lpstr>
      <vt:lpstr>Minimum of G(h,h^t) and update rul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Jerome</cp:lastModifiedBy>
  <cp:revision>97</cp:revision>
  <dcterms:modified xsi:type="dcterms:W3CDTF">2012-09-06T18:59:26Z</dcterms:modified>
</cp:coreProperties>
</file>